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1F08F12" w14:textId="74281833" w:rsidR="00DE7A64" w:rsidRPr="009C0377" w:rsidRDefault="000B5409" w:rsidP="00442700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9C0377">
        <w:rPr>
          <w:b/>
          <w:sz w:val="28"/>
          <w:szCs w:val="28"/>
        </w:rPr>
        <w:t>Á</w:t>
      </w:r>
      <w:r w:rsidR="002B6307" w:rsidRPr="009C0377">
        <w:rPr>
          <w:b/>
          <w:sz w:val="28"/>
          <w:szCs w:val="28"/>
        </w:rPr>
        <w:t xml:space="preserve">LGEBRA </w:t>
      </w:r>
      <w:r w:rsidRPr="009C0377">
        <w:rPr>
          <w:b/>
          <w:sz w:val="28"/>
          <w:szCs w:val="28"/>
        </w:rPr>
        <w:t>Y ECUACIONES</w:t>
      </w:r>
      <w:r w:rsidR="00D52CDA" w:rsidRPr="009C0377">
        <w:rPr>
          <w:b/>
          <w:sz w:val="28"/>
          <w:szCs w:val="28"/>
        </w:rPr>
        <w:t xml:space="preserve">     1</w:t>
      </w:r>
      <w:r w:rsidR="00DE7A64" w:rsidRPr="009C0377">
        <w:rPr>
          <w:b/>
          <w:sz w:val="28"/>
          <w:szCs w:val="28"/>
        </w:rPr>
        <w:t>º ESO</w:t>
      </w:r>
    </w:p>
    <w:p w14:paraId="24AD5D96" w14:textId="77777777" w:rsidR="00DE7A64" w:rsidRPr="009C0377" w:rsidRDefault="00DE7A64" w:rsidP="00F92AE6">
      <w:pPr>
        <w:autoSpaceDE w:val="0"/>
        <w:autoSpaceDN w:val="0"/>
        <w:adjustRightInd w:val="0"/>
        <w:jc w:val="both"/>
      </w:pPr>
    </w:p>
    <w:p w14:paraId="66119695" w14:textId="77777777" w:rsidR="009C0377" w:rsidRDefault="009C0377" w:rsidP="009C0377">
      <w:pPr>
        <w:autoSpaceDE w:val="0"/>
        <w:autoSpaceDN w:val="0"/>
        <w:adjustRightInd w:val="0"/>
        <w:spacing w:after="60"/>
        <w:ind w:left="340"/>
        <w:rPr>
          <w:szCs w:val="22"/>
          <w:lang w:val="en-US"/>
        </w:rPr>
      </w:pPr>
    </w:p>
    <w:p w14:paraId="16744E3D" w14:textId="53415D97" w:rsidR="009C0377" w:rsidRDefault="009C0377" w:rsidP="006C4B36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  <w:rPr>
          <w:szCs w:val="22"/>
        </w:rPr>
      </w:pPr>
      <w:r w:rsidRPr="009C0377">
        <w:rPr>
          <w:szCs w:val="22"/>
        </w:rPr>
        <w:t>Reescribe las siguientes expresiones en lenguaje algebraico.</w:t>
      </w:r>
    </w:p>
    <w:p w14:paraId="06EA453E" w14:textId="46E3359A" w:rsidR="009C0377" w:rsidRPr="006C4B36" w:rsidRDefault="009C0377" w:rsidP="006C4B36">
      <w:pPr>
        <w:numPr>
          <w:ilvl w:val="0"/>
          <w:numId w:val="19"/>
        </w:numPr>
        <w:autoSpaceDE w:val="0"/>
        <w:autoSpaceDN w:val="0"/>
        <w:adjustRightInd w:val="0"/>
        <w:spacing w:before="60"/>
        <w:jc w:val="both"/>
        <w:rPr>
          <w:szCs w:val="22"/>
        </w:rPr>
      </w:pPr>
      <w:r w:rsidRPr="006C4B36">
        <w:rPr>
          <w:szCs w:val="22"/>
        </w:rPr>
        <w:t>La mitad de un número.</w:t>
      </w:r>
    </w:p>
    <w:p w14:paraId="646F0F26" w14:textId="77777777" w:rsidR="009C0377" w:rsidRPr="009C0377" w:rsidRDefault="009C0377" w:rsidP="006C4B36">
      <w:pPr>
        <w:numPr>
          <w:ilvl w:val="0"/>
          <w:numId w:val="19"/>
        </w:numPr>
        <w:autoSpaceDE w:val="0"/>
        <w:autoSpaceDN w:val="0"/>
        <w:adjustRightInd w:val="0"/>
        <w:spacing w:before="60"/>
        <w:jc w:val="both"/>
        <w:rPr>
          <w:szCs w:val="22"/>
        </w:rPr>
      </w:pPr>
      <w:r w:rsidRPr="003158D3">
        <w:rPr>
          <w:szCs w:val="22"/>
        </w:rPr>
        <w:t>El triple de un número más el doble de otro número.</w:t>
      </w:r>
    </w:p>
    <w:p w14:paraId="13A5046B" w14:textId="77777777" w:rsidR="009C0377" w:rsidRPr="009C0377" w:rsidRDefault="009C0377" w:rsidP="006C4B36">
      <w:pPr>
        <w:numPr>
          <w:ilvl w:val="0"/>
          <w:numId w:val="19"/>
        </w:numPr>
        <w:autoSpaceDE w:val="0"/>
        <w:autoSpaceDN w:val="0"/>
        <w:adjustRightInd w:val="0"/>
        <w:spacing w:before="60"/>
        <w:jc w:val="both"/>
        <w:rPr>
          <w:szCs w:val="22"/>
        </w:rPr>
      </w:pPr>
      <w:r w:rsidRPr="003158D3">
        <w:rPr>
          <w:szCs w:val="22"/>
        </w:rPr>
        <w:t>La quinta parte de un número menos el triple del mismo número.</w:t>
      </w:r>
    </w:p>
    <w:p w14:paraId="3CA727A8" w14:textId="77777777" w:rsidR="009C0377" w:rsidRPr="003158D3" w:rsidRDefault="009C0377" w:rsidP="006C4B36">
      <w:pPr>
        <w:numPr>
          <w:ilvl w:val="0"/>
          <w:numId w:val="19"/>
        </w:numPr>
        <w:autoSpaceDE w:val="0"/>
        <w:autoSpaceDN w:val="0"/>
        <w:adjustRightInd w:val="0"/>
        <w:spacing w:before="60"/>
        <w:jc w:val="both"/>
        <w:rPr>
          <w:szCs w:val="22"/>
        </w:rPr>
      </w:pPr>
      <w:r w:rsidRPr="003158D3">
        <w:rPr>
          <w:szCs w:val="22"/>
        </w:rPr>
        <w:t xml:space="preserve">La suma de tres números consecutivos </w:t>
      </w:r>
    </w:p>
    <w:p w14:paraId="5C19C30F" w14:textId="77777777" w:rsidR="005615E2" w:rsidRPr="003B1B33" w:rsidRDefault="005615E2" w:rsidP="00164DB9">
      <w:pPr>
        <w:autoSpaceDE w:val="0"/>
        <w:autoSpaceDN w:val="0"/>
        <w:adjustRightInd w:val="0"/>
        <w:spacing w:after="120"/>
        <w:jc w:val="both"/>
      </w:pPr>
    </w:p>
    <w:p w14:paraId="635CEB0B" w14:textId="77777777" w:rsidR="0021749C" w:rsidRPr="003B1B33" w:rsidRDefault="008C144B" w:rsidP="001A79B8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</w:pPr>
      <w:r w:rsidRPr="003B1B33">
        <w:t xml:space="preserve">En un corral hay a gallinas y b </w:t>
      </w:r>
      <w:r w:rsidR="00CD6DC3" w:rsidRPr="003B1B33">
        <w:t>c</w:t>
      </w:r>
      <w:r w:rsidRPr="003B1B33">
        <w:t>onejos. ¿Cuántas patas suman en total?</w:t>
      </w:r>
    </w:p>
    <w:p w14:paraId="7EB1E19B" w14:textId="77777777" w:rsidR="001F085B" w:rsidRPr="003B1B33" w:rsidRDefault="001F085B" w:rsidP="001F085B">
      <w:pPr>
        <w:pStyle w:val="Prrafodelista"/>
        <w:autoSpaceDE w:val="0"/>
        <w:autoSpaceDN w:val="0"/>
        <w:adjustRightInd w:val="0"/>
        <w:spacing w:after="120"/>
        <w:ind w:left="340"/>
        <w:jc w:val="both"/>
      </w:pPr>
    </w:p>
    <w:p w14:paraId="5017B0CA" w14:textId="4BBB2286" w:rsidR="002877F5" w:rsidRDefault="002877F5" w:rsidP="002877F5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60"/>
      </w:pPr>
      <w:r w:rsidRPr="003158D3">
        <w:t>Evalúe estas expresiones algebraicas en los valores dados</w:t>
      </w:r>
      <w:r>
        <w:t>.</w:t>
      </w:r>
    </w:p>
    <w:p w14:paraId="4C256507" w14:textId="77777777" w:rsidR="002877F5" w:rsidRDefault="002877F5" w:rsidP="002877F5">
      <w:pPr>
        <w:pStyle w:val="Prrafodelista"/>
      </w:pPr>
    </w:p>
    <w:p w14:paraId="5978DFF4" w14:textId="5302F5AC" w:rsidR="007E6D78" w:rsidRPr="003158D3" w:rsidRDefault="007E6D78" w:rsidP="002877F5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/>
        <w:jc w:val="both"/>
      </w:pPr>
      <w:r w:rsidRPr="003158D3">
        <w:rPr>
          <w:position w:val="-6"/>
        </w:rPr>
        <w:object w:dxaOrig="1200" w:dyaOrig="320" w14:anchorId="40B13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5pt;height:15.65pt" o:ole="">
            <v:imagedata r:id="rId6" o:title=""/>
          </v:shape>
          <o:OLEObject Type="Embed" ProgID="Equation.DSMT4" ShapeID="_x0000_i1025" DrawAspect="Content" ObjectID="_1814647922" r:id="rId7"/>
        </w:object>
      </w:r>
      <w:r w:rsidRPr="003158D3">
        <w:t xml:space="preserve">   </w:t>
      </w:r>
      <w:r w:rsidR="002877F5">
        <w:t>en</w:t>
      </w:r>
      <w:r w:rsidRPr="003158D3">
        <w:t xml:space="preserve"> a = 2</w:t>
      </w:r>
      <w:r w:rsidR="002877F5">
        <w:t xml:space="preserve">      </w:t>
      </w:r>
      <w:r w:rsidR="002877F5" w:rsidRPr="00074DD8">
        <w:t>b)</w:t>
      </w:r>
      <w:r w:rsidR="002877F5">
        <w:t xml:space="preserve"> </w:t>
      </w:r>
      <w:r w:rsidR="002C2E5A" w:rsidRPr="005F255A">
        <w:rPr>
          <w:position w:val="-10"/>
        </w:rPr>
        <w:object w:dxaOrig="1920" w:dyaOrig="320" w14:anchorId="6AB226DC">
          <v:shape id="_x0000_i1026" type="#_x0000_t75" style="width:95.15pt;height:15.65pt" o:ole="">
            <v:imagedata r:id="rId8" o:title=""/>
          </v:shape>
          <o:OLEObject Type="Embed" ProgID="Equation.DSMT4" ShapeID="_x0000_i1026" DrawAspect="Content" ObjectID="_1814647923" r:id="rId9"/>
        </w:object>
      </w:r>
      <w:r w:rsidRPr="003158D3">
        <w:t xml:space="preserve">  </w:t>
      </w:r>
      <w:r w:rsidR="002877F5">
        <w:t xml:space="preserve">en </w:t>
      </w:r>
      <w:r w:rsidRPr="003158D3">
        <w:t xml:space="preserve">a = </w:t>
      </w:r>
      <w:r w:rsidR="006E230E">
        <w:t>1</w:t>
      </w:r>
      <w:r w:rsidR="002877F5">
        <w:t xml:space="preserve">    </w:t>
      </w:r>
      <w:r w:rsidR="002877F5" w:rsidRPr="00074DD8">
        <w:t>c)</w:t>
      </w:r>
      <w:r w:rsidR="002877F5">
        <w:t xml:space="preserve"> </w:t>
      </w:r>
      <w:r w:rsidR="006E230E" w:rsidRPr="006E230E">
        <w:rPr>
          <w:position w:val="-10"/>
        </w:rPr>
        <w:object w:dxaOrig="1359" w:dyaOrig="360" w14:anchorId="4F89C526">
          <v:shape id="_x0000_i1027" type="#_x0000_t75" style="width:67pt;height:17.55pt" o:ole="">
            <v:imagedata r:id="rId10" o:title=""/>
          </v:shape>
          <o:OLEObject Type="Embed" ProgID="Equation.DSMT4" ShapeID="_x0000_i1027" DrawAspect="Content" ObjectID="_1814647924" r:id="rId11"/>
        </w:object>
      </w:r>
      <w:r w:rsidRPr="003158D3">
        <w:t xml:space="preserve">    </w:t>
      </w:r>
      <w:proofErr w:type="gramStart"/>
      <w:r w:rsidR="002877F5">
        <w:t>en</w:t>
      </w:r>
      <w:r w:rsidRPr="003158D3">
        <w:t xml:space="preserve">  x</w:t>
      </w:r>
      <w:proofErr w:type="gramEnd"/>
      <w:r w:rsidRPr="003158D3">
        <w:t xml:space="preserve"> = 2, y = -1</w:t>
      </w:r>
    </w:p>
    <w:p w14:paraId="0D34707B" w14:textId="77777777" w:rsidR="007E6D78" w:rsidRPr="003158D3" w:rsidRDefault="007E6D78" w:rsidP="007E6D78">
      <w:pPr>
        <w:autoSpaceDE w:val="0"/>
        <w:autoSpaceDN w:val="0"/>
        <w:adjustRightInd w:val="0"/>
        <w:spacing w:before="120" w:line="360" w:lineRule="auto"/>
        <w:jc w:val="both"/>
        <w:rPr>
          <w:bCs/>
        </w:rPr>
      </w:pPr>
      <w:r w:rsidRPr="003158D3">
        <w:rPr>
          <w:b/>
          <w:bCs/>
        </w:rPr>
        <w:t xml:space="preserve">          Sol:   </w:t>
      </w:r>
      <w:r w:rsidRPr="003158D3">
        <w:rPr>
          <w:bCs/>
        </w:rPr>
        <w:t xml:space="preserve">a) </w:t>
      </w:r>
      <w:r w:rsidR="006E230E">
        <w:rPr>
          <w:bCs/>
        </w:rPr>
        <w:t>9</w:t>
      </w:r>
      <w:r w:rsidRPr="003158D3">
        <w:rPr>
          <w:bCs/>
        </w:rPr>
        <w:t xml:space="preserve">      b) </w:t>
      </w:r>
      <w:r w:rsidR="006E230E">
        <w:rPr>
          <w:bCs/>
        </w:rPr>
        <w:t>3</w:t>
      </w:r>
      <w:r w:rsidRPr="003158D3">
        <w:rPr>
          <w:bCs/>
        </w:rPr>
        <w:t xml:space="preserve">     </w:t>
      </w:r>
      <w:r>
        <w:rPr>
          <w:bCs/>
        </w:rPr>
        <w:t xml:space="preserve">c) </w:t>
      </w:r>
      <w:r w:rsidR="006E230E">
        <w:rPr>
          <w:bCs/>
        </w:rPr>
        <w:t>1</w:t>
      </w:r>
      <w:r>
        <w:rPr>
          <w:bCs/>
        </w:rPr>
        <w:t>2</w:t>
      </w:r>
    </w:p>
    <w:p w14:paraId="2FCBD42F" w14:textId="77777777" w:rsidR="00F541EE" w:rsidRDefault="00F541EE" w:rsidP="00F541EE">
      <w:pPr>
        <w:pStyle w:val="Prrafodelista"/>
        <w:autoSpaceDE w:val="0"/>
        <w:autoSpaceDN w:val="0"/>
        <w:adjustRightInd w:val="0"/>
        <w:spacing w:after="120"/>
        <w:ind w:left="340"/>
        <w:jc w:val="both"/>
        <w:rPr>
          <w:lang w:val="en-US"/>
        </w:rPr>
      </w:pPr>
    </w:p>
    <w:p w14:paraId="3997DD13" w14:textId="2F0001EE" w:rsidR="001A79B8" w:rsidRPr="002877F5" w:rsidRDefault="002877F5" w:rsidP="001A79B8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</w:pPr>
      <w:r>
        <w:t xml:space="preserve">Averiguar el valor numérico de la expresión </w:t>
      </w:r>
      <w:r w:rsidR="00342C8F" w:rsidRPr="00342C8F">
        <w:rPr>
          <w:position w:val="-28"/>
        </w:rPr>
        <w:object w:dxaOrig="960" w:dyaOrig="660" w14:anchorId="735D2CFA">
          <v:shape id="_x0000_i1028" type="#_x0000_t75" style="width:48.2pt;height:33.2pt" o:ole="">
            <v:imagedata r:id="rId12" o:title=""/>
          </v:shape>
          <o:OLEObject Type="Embed" ProgID="Equation.DSMT4" ShapeID="_x0000_i1028" DrawAspect="Content" ObjectID="_1814647925" r:id="rId13"/>
        </w:object>
      </w:r>
      <w:r w:rsidR="00E40E91" w:rsidRPr="002877F5">
        <w:t xml:space="preserve"> </w:t>
      </w:r>
      <w:r w:rsidRPr="002877F5">
        <w:t xml:space="preserve"> </w:t>
      </w:r>
      <w:r>
        <w:t xml:space="preserve">para </w:t>
      </w:r>
      <w:r w:rsidR="00E40E91" w:rsidRPr="002877F5">
        <w:t xml:space="preserve"> a</w:t>
      </w:r>
      <w:r w:rsidR="006330C4" w:rsidRPr="002877F5">
        <w:t xml:space="preserve"> </w:t>
      </w:r>
      <w:r w:rsidR="00E40E91" w:rsidRPr="002877F5">
        <w:t xml:space="preserve">= </w:t>
      </w:r>
      <w:r w:rsidR="006330C4" w:rsidRPr="002877F5">
        <w:t xml:space="preserve">3, </w:t>
      </w:r>
      <w:r w:rsidR="00E40E91" w:rsidRPr="002877F5">
        <w:t>b</w:t>
      </w:r>
      <w:r w:rsidR="006330C4" w:rsidRPr="002877F5">
        <w:t xml:space="preserve"> </w:t>
      </w:r>
      <w:r w:rsidR="00E40E91" w:rsidRPr="002877F5">
        <w:t xml:space="preserve">= </w:t>
      </w:r>
      <w:r w:rsidR="006330C4" w:rsidRPr="002877F5">
        <w:t xml:space="preserve">4, </w:t>
      </w:r>
      <w:r w:rsidR="00E40E91" w:rsidRPr="002877F5">
        <w:t>c</w:t>
      </w:r>
      <w:r w:rsidR="006330C4" w:rsidRPr="002877F5">
        <w:t xml:space="preserve"> </w:t>
      </w:r>
      <w:r w:rsidR="00E40E91" w:rsidRPr="002877F5">
        <w:t>=</w:t>
      </w:r>
      <w:r w:rsidR="006330C4" w:rsidRPr="002877F5">
        <w:t xml:space="preserve"> 5</w:t>
      </w:r>
      <w:r w:rsidR="00E40E91" w:rsidRPr="002877F5">
        <w:t xml:space="preserve"> </w:t>
      </w:r>
    </w:p>
    <w:p w14:paraId="1208FF1E" w14:textId="77777777" w:rsidR="004D317F" w:rsidRPr="002877F5" w:rsidRDefault="004D317F" w:rsidP="004D317F">
      <w:pPr>
        <w:pStyle w:val="Prrafodelista"/>
        <w:autoSpaceDE w:val="0"/>
        <w:autoSpaceDN w:val="0"/>
        <w:adjustRightInd w:val="0"/>
        <w:spacing w:after="120"/>
        <w:ind w:left="340"/>
        <w:jc w:val="both"/>
      </w:pPr>
    </w:p>
    <w:p w14:paraId="7E2FD3DF" w14:textId="7A5CBEB9" w:rsidR="000F676E" w:rsidRPr="003158D3" w:rsidRDefault="000F676E" w:rsidP="000F676E">
      <w:pPr>
        <w:numPr>
          <w:ilvl w:val="0"/>
          <w:numId w:val="1"/>
        </w:numPr>
        <w:autoSpaceDE w:val="0"/>
        <w:autoSpaceDN w:val="0"/>
        <w:adjustRightInd w:val="0"/>
        <w:spacing w:before="120" w:after="120"/>
        <w:rPr>
          <w:szCs w:val="22"/>
        </w:rPr>
      </w:pPr>
      <w:r w:rsidRPr="003158D3">
        <w:rPr>
          <w:szCs w:val="22"/>
        </w:rPr>
        <w:t>Complet</w:t>
      </w:r>
      <w:r w:rsidR="00074DD8">
        <w:rPr>
          <w:szCs w:val="22"/>
        </w:rPr>
        <w:t>a la tabla</w:t>
      </w:r>
      <w:r w:rsidRPr="003158D3">
        <w:rPr>
          <w:szCs w:val="22"/>
        </w:rPr>
        <w:t>: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8"/>
        <w:gridCol w:w="1417"/>
        <w:gridCol w:w="1418"/>
        <w:gridCol w:w="992"/>
        <w:gridCol w:w="1843"/>
      </w:tblGrid>
      <w:tr w:rsidR="000F676E" w:rsidRPr="003158D3" w14:paraId="265F8A45" w14:textId="77777777" w:rsidTr="00D5428E">
        <w:tc>
          <w:tcPr>
            <w:tcW w:w="1308" w:type="dxa"/>
            <w:vAlign w:val="center"/>
          </w:tcPr>
          <w:p w14:paraId="0BE01823" w14:textId="7CAFC22E" w:rsidR="000F676E" w:rsidRPr="003158D3" w:rsidRDefault="000F676E" w:rsidP="00D5428E">
            <w:pPr>
              <w:tabs>
                <w:tab w:val="right" w:pos="9923"/>
              </w:tabs>
              <w:spacing w:before="60" w:after="60"/>
              <w:jc w:val="center"/>
            </w:pPr>
            <w:r w:rsidRPr="003158D3">
              <w:t>Monomi</w:t>
            </w:r>
            <w:r w:rsidR="00074DD8">
              <w:t>o</w:t>
            </w:r>
          </w:p>
        </w:tc>
        <w:tc>
          <w:tcPr>
            <w:tcW w:w="1417" w:type="dxa"/>
            <w:vAlign w:val="center"/>
          </w:tcPr>
          <w:p w14:paraId="2F0AAF96" w14:textId="4B474B15" w:rsidR="000F676E" w:rsidRPr="003158D3" w:rsidRDefault="000F676E" w:rsidP="00D5428E">
            <w:pPr>
              <w:tabs>
                <w:tab w:val="right" w:pos="9923"/>
              </w:tabs>
              <w:spacing w:before="60" w:after="60"/>
              <w:jc w:val="center"/>
            </w:pPr>
            <w:r w:rsidRPr="003158D3">
              <w:t>Coeficient</w:t>
            </w:r>
            <w:r w:rsidR="00074DD8">
              <w:t>e</w:t>
            </w:r>
          </w:p>
        </w:tc>
        <w:tc>
          <w:tcPr>
            <w:tcW w:w="1418" w:type="dxa"/>
            <w:vAlign w:val="center"/>
          </w:tcPr>
          <w:p w14:paraId="47FEE229" w14:textId="7333B747" w:rsidR="000F676E" w:rsidRPr="003158D3" w:rsidRDefault="00074DD8" w:rsidP="00D5428E">
            <w:pPr>
              <w:tabs>
                <w:tab w:val="right" w:pos="9923"/>
              </w:tabs>
              <w:spacing w:before="60" w:after="60"/>
              <w:jc w:val="center"/>
            </w:pPr>
            <w:r>
              <w:t>Parte literal</w:t>
            </w:r>
          </w:p>
        </w:tc>
        <w:tc>
          <w:tcPr>
            <w:tcW w:w="992" w:type="dxa"/>
            <w:vAlign w:val="center"/>
          </w:tcPr>
          <w:p w14:paraId="1837227A" w14:textId="20BA1748" w:rsidR="000F676E" w:rsidRPr="003158D3" w:rsidRDefault="00074DD8" w:rsidP="00D5428E">
            <w:pPr>
              <w:tabs>
                <w:tab w:val="right" w:pos="9923"/>
              </w:tabs>
              <w:spacing w:before="60" w:after="60"/>
              <w:jc w:val="center"/>
            </w:pPr>
            <w:r>
              <w:t>Grado</w:t>
            </w:r>
          </w:p>
        </w:tc>
        <w:tc>
          <w:tcPr>
            <w:tcW w:w="1843" w:type="dxa"/>
            <w:vAlign w:val="center"/>
          </w:tcPr>
          <w:p w14:paraId="16326529" w14:textId="7465635B" w:rsidR="000F676E" w:rsidRPr="003158D3" w:rsidRDefault="00074DD8" w:rsidP="00D5428E">
            <w:pPr>
              <w:tabs>
                <w:tab w:val="right" w:pos="9923"/>
              </w:tabs>
              <w:spacing w:before="60" w:after="60"/>
              <w:jc w:val="center"/>
            </w:pPr>
            <w:r>
              <w:t>Monomio semejante</w:t>
            </w:r>
          </w:p>
        </w:tc>
      </w:tr>
      <w:tr w:rsidR="000F676E" w:rsidRPr="003158D3" w14:paraId="6218A486" w14:textId="77777777" w:rsidTr="00D5428E">
        <w:tc>
          <w:tcPr>
            <w:tcW w:w="1308" w:type="dxa"/>
            <w:vAlign w:val="center"/>
          </w:tcPr>
          <w:p w14:paraId="3A4851A2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  <w:r w:rsidRPr="003158D3">
              <w:rPr>
                <w:position w:val="-24"/>
              </w:rPr>
              <w:object w:dxaOrig="600" w:dyaOrig="620" w14:anchorId="58935B6B">
                <v:shape id="_x0000_i1029" type="#_x0000_t75" style="width:30.05pt;height:30.7pt" o:ole="">
                  <v:imagedata r:id="rId14" o:title=""/>
                </v:shape>
                <o:OLEObject Type="Embed" ProgID="Equation.DSMT4" ShapeID="_x0000_i1029" DrawAspect="Content" ObjectID="_1814647926" r:id="rId15"/>
              </w:object>
            </w:r>
          </w:p>
        </w:tc>
        <w:tc>
          <w:tcPr>
            <w:tcW w:w="1417" w:type="dxa"/>
            <w:vAlign w:val="center"/>
          </w:tcPr>
          <w:p w14:paraId="03708228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418" w:type="dxa"/>
            <w:vAlign w:val="center"/>
          </w:tcPr>
          <w:p w14:paraId="0E3DE4E4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992" w:type="dxa"/>
            <w:vAlign w:val="center"/>
          </w:tcPr>
          <w:p w14:paraId="7782C6AE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843" w:type="dxa"/>
            <w:vAlign w:val="center"/>
          </w:tcPr>
          <w:p w14:paraId="6F0D08D4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</w:tr>
      <w:tr w:rsidR="000F676E" w:rsidRPr="003158D3" w14:paraId="5C570D98" w14:textId="77777777" w:rsidTr="00D5428E">
        <w:tc>
          <w:tcPr>
            <w:tcW w:w="1308" w:type="dxa"/>
            <w:vAlign w:val="center"/>
          </w:tcPr>
          <w:p w14:paraId="666C9E17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  <w:r w:rsidRPr="003158D3">
              <w:rPr>
                <w:position w:val="-6"/>
              </w:rPr>
              <w:object w:dxaOrig="400" w:dyaOrig="320" w14:anchorId="28270797">
                <v:shape id="_x0000_i1030" type="#_x0000_t75" style="width:20.65pt;height:15.65pt" o:ole="">
                  <v:imagedata r:id="rId16" o:title=""/>
                </v:shape>
                <o:OLEObject Type="Embed" ProgID="Equation.3" ShapeID="_x0000_i1030" DrawAspect="Content" ObjectID="_1814647927" r:id="rId17"/>
              </w:object>
            </w:r>
          </w:p>
        </w:tc>
        <w:tc>
          <w:tcPr>
            <w:tcW w:w="1417" w:type="dxa"/>
            <w:vAlign w:val="center"/>
          </w:tcPr>
          <w:p w14:paraId="6FF9CA65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418" w:type="dxa"/>
            <w:vAlign w:val="center"/>
          </w:tcPr>
          <w:p w14:paraId="5CD67010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992" w:type="dxa"/>
            <w:vAlign w:val="center"/>
          </w:tcPr>
          <w:p w14:paraId="2995FAE4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843" w:type="dxa"/>
            <w:vAlign w:val="center"/>
          </w:tcPr>
          <w:p w14:paraId="79C6D7F0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</w:tr>
      <w:tr w:rsidR="000F676E" w:rsidRPr="003158D3" w14:paraId="306F4D09" w14:textId="77777777" w:rsidTr="00D5428E">
        <w:tc>
          <w:tcPr>
            <w:tcW w:w="1308" w:type="dxa"/>
            <w:vAlign w:val="center"/>
          </w:tcPr>
          <w:p w14:paraId="12B1605B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  <w:r w:rsidRPr="003158D3">
              <w:rPr>
                <w:position w:val="-10"/>
              </w:rPr>
              <w:object w:dxaOrig="760" w:dyaOrig="360" w14:anchorId="7C5AFF06">
                <v:shape id="_x0000_i1031" type="#_x0000_t75" style="width:38.2pt;height:17.55pt" o:ole="">
                  <v:imagedata r:id="rId18" o:title=""/>
                </v:shape>
                <o:OLEObject Type="Embed" ProgID="Equation.3" ShapeID="_x0000_i1031" DrawAspect="Content" ObjectID="_1814647928" r:id="rId19"/>
              </w:object>
            </w:r>
          </w:p>
        </w:tc>
        <w:tc>
          <w:tcPr>
            <w:tcW w:w="1417" w:type="dxa"/>
            <w:vAlign w:val="center"/>
          </w:tcPr>
          <w:p w14:paraId="39CA3842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418" w:type="dxa"/>
            <w:vAlign w:val="center"/>
          </w:tcPr>
          <w:p w14:paraId="1DDD1478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992" w:type="dxa"/>
            <w:vAlign w:val="center"/>
          </w:tcPr>
          <w:p w14:paraId="456706ED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843" w:type="dxa"/>
            <w:vAlign w:val="center"/>
          </w:tcPr>
          <w:p w14:paraId="1C8188F1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</w:tr>
      <w:tr w:rsidR="000F676E" w:rsidRPr="003158D3" w14:paraId="585272E9" w14:textId="77777777" w:rsidTr="00D5428E">
        <w:tc>
          <w:tcPr>
            <w:tcW w:w="1308" w:type="dxa"/>
            <w:vAlign w:val="center"/>
          </w:tcPr>
          <w:p w14:paraId="38EB10B0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  <w:r w:rsidRPr="003158D3">
              <w:rPr>
                <w:position w:val="-24"/>
              </w:rPr>
              <w:object w:dxaOrig="700" w:dyaOrig="660" w14:anchorId="49F67AD8">
                <v:shape id="_x0000_i1032" type="#_x0000_t75" style="width:34.45pt;height:33.2pt" o:ole="">
                  <v:imagedata r:id="rId20" o:title=""/>
                </v:shape>
                <o:OLEObject Type="Embed" ProgID="Equation.3" ShapeID="_x0000_i1032" DrawAspect="Content" ObjectID="_1814647929" r:id="rId21"/>
              </w:object>
            </w:r>
          </w:p>
        </w:tc>
        <w:tc>
          <w:tcPr>
            <w:tcW w:w="1417" w:type="dxa"/>
            <w:vAlign w:val="center"/>
          </w:tcPr>
          <w:p w14:paraId="2CEBEF2E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418" w:type="dxa"/>
            <w:vAlign w:val="center"/>
          </w:tcPr>
          <w:p w14:paraId="724376DF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992" w:type="dxa"/>
            <w:vAlign w:val="center"/>
          </w:tcPr>
          <w:p w14:paraId="21344DF0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  <w:tc>
          <w:tcPr>
            <w:tcW w:w="1843" w:type="dxa"/>
            <w:vAlign w:val="center"/>
          </w:tcPr>
          <w:p w14:paraId="6E9EACA7" w14:textId="77777777" w:rsidR="000F676E" w:rsidRPr="003158D3" w:rsidRDefault="000F676E" w:rsidP="00D5428E">
            <w:pPr>
              <w:tabs>
                <w:tab w:val="right" w:pos="9923"/>
              </w:tabs>
              <w:spacing w:after="120"/>
              <w:jc w:val="center"/>
            </w:pPr>
          </w:p>
        </w:tc>
      </w:tr>
    </w:tbl>
    <w:p w14:paraId="6E0F3261" w14:textId="77777777" w:rsidR="000F676E" w:rsidRDefault="000F676E" w:rsidP="000F676E">
      <w:pPr>
        <w:pStyle w:val="Prrafodelista"/>
        <w:autoSpaceDE w:val="0"/>
        <w:autoSpaceDN w:val="0"/>
        <w:adjustRightInd w:val="0"/>
        <w:spacing w:after="120"/>
        <w:ind w:left="340"/>
        <w:jc w:val="both"/>
        <w:rPr>
          <w:lang w:val="en-US"/>
        </w:rPr>
      </w:pPr>
    </w:p>
    <w:p w14:paraId="580C95FE" w14:textId="77777777" w:rsidR="002C2CAD" w:rsidRPr="00595617" w:rsidRDefault="002C2CAD" w:rsidP="002C2CAD">
      <w:pPr>
        <w:pStyle w:val="Prrafodelista"/>
        <w:rPr>
          <w:lang w:val="en-US"/>
        </w:rPr>
      </w:pPr>
    </w:p>
    <w:p w14:paraId="36772D3B" w14:textId="59193851" w:rsidR="00074DD8" w:rsidRPr="00074DD8" w:rsidRDefault="00074DD8" w:rsidP="00074DD8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60"/>
      </w:pPr>
      <w:r w:rsidRPr="003158D3">
        <w:t>Recopile términos semejantes para simplificar cada expresión</w:t>
      </w:r>
    </w:p>
    <w:p w14:paraId="24840E4F" w14:textId="77777777" w:rsidR="00805043" w:rsidRPr="003158D3" w:rsidRDefault="00805043" w:rsidP="00805043">
      <w:pPr>
        <w:numPr>
          <w:ilvl w:val="1"/>
          <w:numId w:val="1"/>
        </w:numPr>
        <w:spacing w:before="120"/>
      </w:pPr>
      <w:r w:rsidRPr="003158D3">
        <w:rPr>
          <w:position w:val="-6"/>
        </w:rPr>
        <w:object w:dxaOrig="1219" w:dyaOrig="279" w14:anchorId="0FD39F71">
          <v:shape id="_x0000_i1033" type="#_x0000_t75" style="width:62pt;height:13.75pt" o:ole="">
            <v:imagedata r:id="rId22" o:title=""/>
          </v:shape>
          <o:OLEObject Type="Embed" ProgID="Equation.DSMT4" ShapeID="_x0000_i1033" DrawAspect="Content" ObjectID="_1814647930" r:id="rId23"/>
        </w:object>
      </w:r>
      <w:r w:rsidRPr="003158D3">
        <w:t xml:space="preserve">         b) </w:t>
      </w:r>
      <w:r w:rsidRPr="003158D3">
        <w:rPr>
          <w:position w:val="-6"/>
        </w:rPr>
        <w:object w:dxaOrig="1480" w:dyaOrig="279" w14:anchorId="449865E7">
          <v:shape id="_x0000_i1034" type="#_x0000_t75" style="width:73.9pt;height:13.75pt" o:ole="">
            <v:imagedata r:id="rId24" o:title=""/>
          </v:shape>
          <o:OLEObject Type="Embed" ProgID="Equation.3" ShapeID="_x0000_i1034" DrawAspect="Content" ObjectID="_1814647931" r:id="rId25"/>
        </w:object>
      </w:r>
      <w:r w:rsidRPr="003158D3">
        <w:t xml:space="preserve">        c) </w:t>
      </w:r>
      <w:r w:rsidR="00A107E3" w:rsidRPr="003158D3">
        <w:rPr>
          <w:position w:val="-6"/>
        </w:rPr>
        <w:object w:dxaOrig="1660" w:dyaOrig="279" w14:anchorId="258A1D12">
          <v:shape id="_x0000_i1035" type="#_x0000_t75" style="width:82.65pt;height:13.75pt" o:ole="">
            <v:imagedata r:id="rId26" o:title=""/>
          </v:shape>
          <o:OLEObject Type="Embed" ProgID="Equation.DSMT4" ShapeID="_x0000_i1035" DrawAspect="Content" ObjectID="_1814647932" r:id="rId27"/>
        </w:object>
      </w:r>
      <w:r>
        <w:t xml:space="preserve">      d) </w:t>
      </w:r>
      <w:r w:rsidRPr="003158D3">
        <w:rPr>
          <w:position w:val="-6"/>
        </w:rPr>
        <w:object w:dxaOrig="1500" w:dyaOrig="320" w14:anchorId="3E8A0053">
          <v:shape id="_x0000_i1036" type="#_x0000_t75" style="width:74.5pt;height:15.65pt" o:ole="">
            <v:imagedata r:id="rId28" o:title=""/>
          </v:shape>
          <o:OLEObject Type="Embed" ProgID="Equation.DSMT4" ShapeID="_x0000_i1036" DrawAspect="Content" ObjectID="_1814647933" r:id="rId29"/>
        </w:object>
      </w:r>
    </w:p>
    <w:p w14:paraId="7925B90C" w14:textId="77777777" w:rsidR="00805043" w:rsidRPr="009150CF" w:rsidRDefault="00805043" w:rsidP="00805043">
      <w:pPr>
        <w:pStyle w:val="Prrafodelista"/>
        <w:rPr>
          <w:b/>
          <w:sz w:val="22"/>
          <w:szCs w:val="22"/>
        </w:rPr>
      </w:pPr>
    </w:p>
    <w:p w14:paraId="7A5A1920" w14:textId="77777777" w:rsidR="0065461A" w:rsidRDefault="0065461A" w:rsidP="0065461A">
      <w:pPr>
        <w:pStyle w:val="Prrafodelista"/>
        <w:autoSpaceDE w:val="0"/>
        <w:autoSpaceDN w:val="0"/>
        <w:adjustRightInd w:val="0"/>
        <w:spacing w:after="60"/>
        <w:ind w:left="340"/>
      </w:pPr>
    </w:p>
    <w:p w14:paraId="51EEA89A" w14:textId="3806DD07" w:rsidR="0065461A" w:rsidRPr="0065461A" w:rsidRDefault="0065461A" w:rsidP="0065461A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60"/>
      </w:pPr>
      <w:r w:rsidRPr="00792147">
        <w:t xml:space="preserve">Compruebe si </w:t>
      </w:r>
      <w:r w:rsidRPr="00EE1C02">
        <w:rPr>
          <w:position w:val="-6"/>
        </w:rPr>
        <w:object w:dxaOrig="720" w:dyaOrig="279" w14:anchorId="4FC19E9C">
          <v:shape id="_x0000_i1136" type="#_x0000_t75" style="width:35.05pt;height:14.4pt" o:ole="">
            <v:imagedata r:id="rId30" o:title=""/>
          </v:shape>
          <o:OLEObject Type="Embed" ProgID="Equation.3" ShapeID="_x0000_i1136" DrawAspect="Content" ObjectID="_1814647934" r:id="rId31"/>
        </w:object>
      </w:r>
      <w:r w:rsidRPr="00792147">
        <w:t xml:space="preserve"> es la solución de las siguientes ecuaciones. NO es necesario resolver la ecuación.</w:t>
      </w:r>
    </w:p>
    <w:p w14:paraId="2184DD0F" w14:textId="77777777" w:rsidR="002C2CAD" w:rsidRPr="005C6642" w:rsidRDefault="005206F7" w:rsidP="005C6642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before="60"/>
        <w:jc w:val="both"/>
      </w:pPr>
      <w:r w:rsidRPr="005206F7">
        <w:rPr>
          <w:position w:val="-6"/>
        </w:rPr>
        <w:object w:dxaOrig="1240" w:dyaOrig="279" w14:anchorId="2F1CB7C2">
          <v:shape id="_x0000_i1038" type="#_x0000_t75" style="width:62pt;height:14.4pt" o:ole="">
            <v:imagedata r:id="rId32" o:title=""/>
          </v:shape>
          <o:OLEObject Type="Embed" ProgID="Equation.DSMT4" ShapeID="_x0000_i1038" DrawAspect="Content" ObjectID="_1814647935" r:id="rId33"/>
        </w:object>
      </w:r>
      <w:r w:rsidR="001F7A2A" w:rsidRPr="00EE1C02">
        <w:t xml:space="preserve">              b) </w:t>
      </w:r>
      <w:r w:rsidRPr="005206F7">
        <w:rPr>
          <w:position w:val="-6"/>
        </w:rPr>
        <w:object w:dxaOrig="1520" w:dyaOrig="320" w14:anchorId="7BC26584">
          <v:shape id="_x0000_i1039" type="#_x0000_t75" style="width:76.4pt;height:15.65pt" o:ole="">
            <v:imagedata r:id="rId34" o:title=""/>
          </v:shape>
          <o:OLEObject Type="Embed" ProgID="Equation.DSMT4" ShapeID="_x0000_i1039" DrawAspect="Content" ObjectID="_1814647936" r:id="rId35"/>
        </w:object>
      </w:r>
      <w:r>
        <w:t xml:space="preserve">           c) </w:t>
      </w:r>
      <w:r w:rsidRPr="005206F7">
        <w:rPr>
          <w:position w:val="-24"/>
        </w:rPr>
        <w:object w:dxaOrig="1200" w:dyaOrig="620" w14:anchorId="6BBD6333">
          <v:shape id="_x0000_i1040" type="#_x0000_t75" style="width:59.5pt;height:30.7pt" o:ole="">
            <v:imagedata r:id="rId36" o:title=""/>
          </v:shape>
          <o:OLEObject Type="Embed" ProgID="Equation.DSMT4" ShapeID="_x0000_i1040" DrawAspect="Content" ObjectID="_1814647937" r:id="rId37"/>
        </w:object>
      </w:r>
    </w:p>
    <w:p w14:paraId="0121478B" w14:textId="77777777" w:rsidR="002C2CAD" w:rsidRPr="00595617" w:rsidRDefault="002C2CAD" w:rsidP="002C2CAD">
      <w:pPr>
        <w:pStyle w:val="Prrafodelista"/>
        <w:rPr>
          <w:lang w:val="en-US"/>
        </w:rPr>
      </w:pPr>
    </w:p>
    <w:p w14:paraId="7F496D16" w14:textId="4C62347E" w:rsidR="009C0377" w:rsidRPr="009C0377" w:rsidRDefault="009C0377" w:rsidP="008246E4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</w:pPr>
      <w:r>
        <w:t>Trata de resolver las siguientes ecuaciones simplemente pensando:</w:t>
      </w:r>
    </w:p>
    <w:p w14:paraId="5D9FB002" w14:textId="77777777" w:rsidR="003B268B" w:rsidRPr="009C0377" w:rsidRDefault="003B268B" w:rsidP="003B268B">
      <w:pPr>
        <w:pStyle w:val="Prrafodelista"/>
      </w:pPr>
    </w:p>
    <w:p w14:paraId="52302A32" w14:textId="77777777" w:rsidR="003B268B" w:rsidRPr="00595617" w:rsidRDefault="003B1A9D" w:rsidP="003B268B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after="120"/>
        <w:jc w:val="both"/>
        <w:rPr>
          <w:lang w:val="en-US"/>
        </w:rPr>
      </w:pPr>
      <w:r w:rsidRPr="005206F7">
        <w:rPr>
          <w:position w:val="-6"/>
        </w:rPr>
        <w:object w:dxaOrig="1100" w:dyaOrig="279" w14:anchorId="5B938B3E">
          <v:shape id="_x0000_i1041" type="#_x0000_t75" style="width:54.45pt;height:14.4pt" o:ole="">
            <v:imagedata r:id="rId38" o:title=""/>
          </v:shape>
          <o:OLEObject Type="Embed" ProgID="Equation.DSMT4" ShapeID="_x0000_i1041" DrawAspect="Content" ObjectID="_1814647938" r:id="rId39"/>
        </w:object>
      </w:r>
      <w:r w:rsidR="003B268B" w:rsidRPr="00595617">
        <w:rPr>
          <w:b/>
          <w:lang w:val="en-US"/>
        </w:rPr>
        <w:t xml:space="preserve">      </w:t>
      </w:r>
      <w:r w:rsidR="003B268B" w:rsidRPr="00595617">
        <w:rPr>
          <w:lang w:val="en-US"/>
        </w:rPr>
        <w:t xml:space="preserve">b) </w:t>
      </w:r>
      <w:r w:rsidR="004D74F5" w:rsidRPr="005206F7">
        <w:rPr>
          <w:position w:val="-6"/>
        </w:rPr>
        <w:object w:dxaOrig="1100" w:dyaOrig="320" w14:anchorId="4651C322">
          <v:shape id="_x0000_i1042" type="#_x0000_t75" style="width:54.45pt;height:15.65pt" o:ole="">
            <v:imagedata r:id="rId40" o:title=""/>
          </v:shape>
          <o:OLEObject Type="Embed" ProgID="Equation.DSMT4" ShapeID="_x0000_i1042" DrawAspect="Content" ObjectID="_1814647939" r:id="rId41"/>
        </w:object>
      </w:r>
      <w:r w:rsidR="00A50F6F" w:rsidRPr="00595617">
        <w:t xml:space="preserve">      c) </w:t>
      </w:r>
      <w:r w:rsidR="004D74F5" w:rsidRPr="004D74F5">
        <w:rPr>
          <w:position w:val="-8"/>
        </w:rPr>
        <w:object w:dxaOrig="1140" w:dyaOrig="360" w14:anchorId="49B7C19F">
          <v:shape id="_x0000_i1043" type="#_x0000_t75" style="width:56.95pt;height:17.55pt" o:ole="">
            <v:imagedata r:id="rId42" o:title=""/>
          </v:shape>
          <o:OLEObject Type="Embed" ProgID="Equation.DSMT4" ShapeID="_x0000_i1043" DrawAspect="Content" ObjectID="_1814647940" r:id="rId43"/>
        </w:object>
      </w:r>
      <w:r w:rsidR="00A50F6F" w:rsidRPr="00595617">
        <w:t xml:space="preserve">     d) </w:t>
      </w:r>
      <w:r w:rsidR="004D74F5" w:rsidRPr="005206F7">
        <w:rPr>
          <w:position w:val="-6"/>
        </w:rPr>
        <w:object w:dxaOrig="1100" w:dyaOrig="320" w14:anchorId="298BDB89">
          <v:shape id="_x0000_i1044" type="#_x0000_t75" style="width:54.45pt;height:15.65pt" o:ole="">
            <v:imagedata r:id="rId44" o:title=""/>
          </v:shape>
          <o:OLEObject Type="Embed" ProgID="Equation.DSMT4" ShapeID="_x0000_i1044" DrawAspect="Content" ObjectID="_1814647941" r:id="rId45"/>
        </w:object>
      </w:r>
      <w:r w:rsidR="003B268B" w:rsidRPr="00595617">
        <w:rPr>
          <w:b/>
        </w:rPr>
        <w:t xml:space="preserve">    </w:t>
      </w:r>
    </w:p>
    <w:p w14:paraId="1CCFA877" w14:textId="77777777" w:rsidR="001A79B8" w:rsidRPr="00595617" w:rsidRDefault="001A79B8" w:rsidP="001A79B8">
      <w:pPr>
        <w:pStyle w:val="Prrafodelista"/>
        <w:autoSpaceDE w:val="0"/>
        <w:autoSpaceDN w:val="0"/>
        <w:adjustRightInd w:val="0"/>
        <w:spacing w:after="120"/>
        <w:ind w:left="340"/>
        <w:jc w:val="both"/>
        <w:rPr>
          <w:lang w:val="en-US"/>
        </w:rPr>
      </w:pPr>
    </w:p>
    <w:p w14:paraId="657EB113" w14:textId="77777777" w:rsidR="002F54F0" w:rsidRDefault="002F54F0" w:rsidP="002F54F0">
      <w:pPr>
        <w:numPr>
          <w:ilvl w:val="0"/>
          <w:numId w:val="1"/>
        </w:numPr>
        <w:spacing w:before="120"/>
      </w:pPr>
      <w:r>
        <w:t>Resuelve las siguientes ecuaciones:</w:t>
      </w:r>
    </w:p>
    <w:p w14:paraId="485C098F" w14:textId="59E58DFA" w:rsidR="002F54F0" w:rsidRDefault="002F54F0" w:rsidP="002F54F0">
      <w:pPr>
        <w:numPr>
          <w:ilvl w:val="1"/>
          <w:numId w:val="1"/>
        </w:numPr>
        <w:spacing w:before="120"/>
      </w:pPr>
      <w:r>
        <w:t xml:space="preserve"> </w:t>
      </w:r>
      <w:r>
        <w:rPr>
          <w:position w:val="-6"/>
        </w:rPr>
        <w:object w:dxaOrig="1635" w:dyaOrig="285" w14:anchorId="7571EA63">
          <v:shape id="_x0000_i1045" type="#_x0000_t75" style="width:81.4pt;height:14.4pt" o:ole="">
            <v:imagedata r:id="rId46" o:title=""/>
          </v:shape>
          <o:OLEObject Type="Embed" ProgID="Equation.3" ShapeID="_x0000_i1045" DrawAspect="Content" ObjectID="_1814647942" r:id="rId47"/>
        </w:object>
      </w:r>
      <w:r w:rsidR="00E913EC">
        <w:t xml:space="preserve">    </w:t>
      </w:r>
      <w:r w:rsidR="0065461A">
        <w:t xml:space="preserve">  </w:t>
      </w:r>
      <w:r w:rsidR="00E913EC">
        <w:t xml:space="preserve">b)  </w:t>
      </w:r>
      <w:r w:rsidR="00E913EC">
        <w:rPr>
          <w:position w:val="-6"/>
        </w:rPr>
        <w:object w:dxaOrig="1635" w:dyaOrig="285" w14:anchorId="2E39CD14">
          <v:shape id="_x0000_i1046" type="#_x0000_t75" style="width:81.4pt;height:14.4pt" o:ole="">
            <v:imagedata r:id="rId48" o:title=""/>
          </v:shape>
          <o:OLEObject Type="Embed" ProgID="Equation.3" ShapeID="_x0000_i1046" DrawAspect="Content" ObjectID="_1814647943" r:id="rId49"/>
        </w:object>
      </w:r>
      <w:r w:rsidR="00E913EC">
        <w:t xml:space="preserve">    </w:t>
      </w:r>
      <w:r w:rsidR="0065461A">
        <w:t xml:space="preserve">  </w:t>
      </w:r>
      <w:r w:rsidR="00E913EC">
        <w:t xml:space="preserve">c) </w:t>
      </w:r>
      <w:r w:rsidR="00E913EC">
        <w:rPr>
          <w:position w:val="-10"/>
        </w:rPr>
        <w:object w:dxaOrig="2085" w:dyaOrig="315" w14:anchorId="7A7D4E81">
          <v:shape id="_x0000_i1047" type="#_x0000_t75" style="width:104.55pt;height:15.65pt" o:ole="">
            <v:imagedata r:id="rId50" o:title=""/>
          </v:shape>
          <o:OLEObject Type="Embed" ProgID="Equation.3" ShapeID="_x0000_i1047" DrawAspect="Content" ObjectID="_1814647944" r:id="rId51"/>
        </w:object>
      </w:r>
      <w:r w:rsidR="00E913EC">
        <w:t xml:space="preserve">    </w:t>
      </w:r>
      <w:r w:rsidR="0065461A">
        <w:t xml:space="preserve">  </w:t>
      </w:r>
      <w:r w:rsidR="00E913EC">
        <w:t xml:space="preserve">d) </w:t>
      </w:r>
      <w:r w:rsidR="00261858">
        <w:rPr>
          <w:position w:val="-10"/>
        </w:rPr>
        <w:object w:dxaOrig="2240" w:dyaOrig="320" w14:anchorId="3439ADB0">
          <v:shape id="_x0000_i1048" type="#_x0000_t75" style="width:112.05pt;height:15.65pt" o:ole="">
            <v:imagedata r:id="rId52" o:title=""/>
          </v:shape>
          <o:OLEObject Type="Embed" ProgID="Equation.DSMT4" ShapeID="_x0000_i1048" DrawAspect="Content" ObjectID="_1814647945" r:id="rId53"/>
        </w:object>
      </w:r>
    </w:p>
    <w:p w14:paraId="0DE77CC2" w14:textId="77777777" w:rsidR="002F54F0" w:rsidRDefault="00E913EC" w:rsidP="00E913EC">
      <w:pPr>
        <w:spacing w:before="120"/>
        <w:ind w:left="624"/>
      </w:pPr>
      <w:r w:rsidRPr="0098261E">
        <w:rPr>
          <w:b/>
        </w:rPr>
        <w:t>Sol:</w:t>
      </w:r>
      <w:r>
        <w:t xml:space="preserve"> a) </w:t>
      </w:r>
      <w:r w:rsidR="00D90CF4">
        <w:rPr>
          <w:position w:val="-6"/>
        </w:rPr>
        <w:object w:dxaOrig="520" w:dyaOrig="279" w14:anchorId="23C91879">
          <v:shape id="_x0000_i1049" type="#_x0000_t75" style="width:25.65pt;height:14.4pt" o:ole="">
            <v:imagedata r:id="rId54" o:title=""/>
          </v:shape>
          <o:OLEObject Type="Embed" ProgID="Equation.DSMT4" ShapeID="_x0000_i1049" DrawAspect="Content" ObjectID="_1814647946" r:id="rId55"/>
        </w:object>
      </w:r>
      <w:r w:rsidR="00D90CF4">
        <w:t xml:space="preserve">    </w:t>
      </w:r>
      <w:r>
        <w:t xml:space="preserve">b) </w:t>
      </w:r>
      <w:r w:rsidR="00D90CF4">
        <w:rPr>
          <w:position w:val="-6"/>
        </w:rPr>
        <w:object w:dxaOrig="680" w:dyaOrig="279" w14:anchorId="74BCA422">
          <v:shape id="_x0000_i1050" type="#_x0000_t75" style="width:33.8pt;height:14.4pt" o:ole="">
            <v:imagedata r:id="rId56" o:title=""/>
          </v:shape>
          <o:OLEObject Type="Embed" ProgID="Equation.DSMT4" ShapeID="_x0000_i1050" DrawAspect="Content" ObjectID="_1814647947" r:id="rId57"/>
        </w:object>
      </w:r>
      <w:r w:rsidR="00D90CF4">
        <w:t xml:space="preserve">    </w:t>
      </w:r>
      <w:r>
        <w:t xml:space="preserve">c) </w:t>
      </w:r>
      <w:r w:rsidR="00D90CF4">
        <w:rPr>
          <w:position w:val="-6"/>
        </w:rPr>
        <w:object w:dxaOrig="920" w:dyaOrig="279" w14:anchorId="03F1A5D0">
          <v:shape id="_x0000_i1051" type="#_x0000_t75" style="width:46.35pt;height:14.4pt" o:ole="">
            <v:imagedata r:id="rId58" o:title=""/>
          </v:shape>
          <o:OLEObject Type="Embed" ProgID="Equation.DSMT4" ShapeID="_x0000_i1051" DrawAspect="Content" ObjectID="_1814647948" r:id="rId59"/>
        </w:object>
      </w:r>
      <w:r w:rsidR="00261858">
        <w:t xml:space="preserve">    </w:t>
      </w:r>
      <w:r>
        <w:t>d)</w:t>
      </w:r>
      <w:r w:rsidR="00261858">
        <w:t xml:space="preserve"> </w:t>
      </w:r>
      <w:r w:rsidR="00261858">
        <w:rPr>
          <w:position w:val="-6"/>
        </w:rPr>
        <w:object w:dxaOrig="680" w:dyaOrig="279" w14:anchorId="6872E0F8">
          <v:shape id="_x0000_i1052" type="#_x0000_t75" style="width:33.8pt;height:14.4pt" o:ole="">
            <v:imagedata r:id="rId60" o:title=""/>
          </v:shape>
          <o:OLEObject Type="Embed" ProgID="Equation.DSMT4" ShapeID="_x0000_i1052" DrawAspect="Content" ObjectID="_1814647949" r:id="rId61"/>
        </w:object>
      </w:r>
    </w:p>
    <w:p w14:paraId="04A9CEBC" w14:textId="0AA61301" w:rsidR="00CE35E9" w:rsidRDefault="00CE35E9" w:rsidP="00685AF6">
      <w:pPr>
        <w:pStyle w:val="Prrafodelista"/>
        <w:numPr>
          <w:ilvl w:val="0"/>
          <w:numId w:val="1"/>
        </w:numPr>
        <w:spacing w:before="120"/>
      </w:pPr>
      <w:r>
        <w:lastRenderedPageBreak/>
        <w:t>Resuelve las siguientes ecuaciones:</w:t>
      </w:r>
    </w:p>
    <w:p w14:paraId="016CB4E1" w14:textId="77777777" w:rsidR="00CE35E9" w:rsidRDefault="00CE35E9" w:rsidP="00CE35E9">
      <w:pPr>
        <w:numPr>
          <w:ilvl w:val="1"/>
          <w:numId w:val="1"/>
        </w:numPr>
        <w:spacing w:before="120"/>
      </w:pPr>
      <w:r>
        <w:t xml:space="preserve"> </w:t>
      </w:r>
      <w:r>
        <w:rPr>
          <w:position w:val="-6"/>
        </w:rPr>
        <w:object w:dxaOrig="1605" w:dyaOrig="285" w14:anchorId="1A2D8414">
          <v:shape id="_x0000_i1053" type="#_x0000_t75" style="width:80.15pt;height:14.4pt" o:ole="">
            <v:imagedata r:id="rId62" o:title=""/>
          </v:shape>
          <o:OLEObject Type="Embed" ProgID="Equation.3" ShapeID="_x0000_i1053" DrawAspect="Content" ObjectID="_1814647950" r:id="rId63"/>
        </w:object>
      </w:r>
      <w:r>
        <w:t xml:space="preserve">    </w:t>
      </w:r>
      <w:r w:rsidR="00CA57BA">
        <w:t xml:space="preserve">b) </w:t>
      </w:r>
      <w:r w:rsidR="00CA57BA">
        <w:rPr>
          <w:position w:val="-6"/>
        </w:rPr>
        <w:object w:dxaOrig="1665" w:dyaOrig="285" w14:anchorId="5F30C204">
          <v:shape id="_x0000_i1054" type="#_x0000_t75" style="width:83.25pt;height:14.4pt" o:ole="">
            <v:imagedata r:id="rId64" o:title=""/>
          </v:shape>
          <o:OLEObject Type="Embed" ProgID="Equation.3" ShapeID="_x0000_i1054" DrawAspect="Content" ObjectID="_1814647951" r:id="rId65"/>
        </w:object>
      </w:r>
      <w:r w:rsidR="00CA57BA">
        <w:t xml:space="preserve">    c) </w:t>
      </w:r>
      <w:r w:rsidR="00CA57BA">
        <w:rPr>
          <w:position w:val="-10"/>
        </w:rPr>
        <w:object w:dxaOrig="2115" w:dyaOrig="315" w14:anchorId="6C8FE99E">
          <v:shape id="_x0000_i1055" type="#_x0000_t75" style="width:105.8pt;height:15.65pt" o:ole="">
            <v:imagedata r:id="rId66" o:title=""/>
          </v:shape>
          <o:OLEObject Type="Embed" ProgID="Equation.3" ShapeID="_x0000_i1055" DrawAspect="Content" ObjectID="_1814647952" r:id="rId67"/>
        </w:object>
      </w:r>
      <w:r w:rsidR="00CA57BA">
        <w:t xml:space="preserve">    d) </w:t>
      </w:r>
      <w:r w:rsidR="00CA57BA">
        <w:rPr>
          <w:position w:val="-10"/>
        </w:rPr>
        <w:object w:dxaOrig="2085" w:dyaOrig="315" w14:anchorId="68024E41">
          <v:shape id="_x0000_i1056" type="#_x0000_t75" style="width:104.55pt;height:15.65pt" o:ole="">
            <v:imagedata r:id="rId68" o:title=""/>
          </v:shape>
          <o:OLEObject Type="Embed" ProgID="Equation.3" ShapeID="_x0000_i1056" DrawAspect="Content" ObjectID="_1814647953" r:id="rId69"/>
        </w:object>
      </w:r>
    </w:p>
    <w:p w14:paraId="4263C027" w14:textId="77777777" w:rsidR="00F85232" w:rsidRDefault="00F85232" w:rsidP="00F85232">
      <w:pPr>
        <w:pStyle w:val="Prrafodelista"/>
        <w:spacing w:before="120"/>
        <w:ind w:left="340"/>
      </w:pPr>
      <w:r>
        <w:rPr>
          <w:b/>
        </w:rPr>
        <w:t xml:space="preserve">   </w:t>
      </w:r>
      <w:r w:rsidRPr="00F85232">
        <w:rPr>
          <w:b/>
        </w:rPr>
        <w:t>Sol:</w:t>
      </w:r>
      <w:r>
        <w:t xml:space="preserve"> a) </w:t>
      </w:r>
      <w:r>
        <w:rPr>
          <w:position w:val="-6"/>
        </w:rPr>
        <w:object w:dxaOrig="560" w:dyaOrig="279" w14:anchorId="3B80F732">
          <v:shape id="_x0000_i1057" type="#_x0000_t75" style="width:27.55pt;height:14.4pt" o:ole="">
            <v:imagedata r:id="rId70" o:title=""/>
          </v:shape>
          <o:OLEObject Type="Embed" ProgID="Equation.DSMT4" ShapeID="_x0000_i1057" DrawAspect="Content" ObjectID="_1814647954" r:id="rId71"/>
        </w:object>
      </w:r>
      <w:r>
        <w:t xml:space="preserve">    b) </w:t>
      </w:r>
      <w:r>
        <w:rPr>
          <w:position w:val="-6"/>
        </w:rPr>
        <w:object w:dxaOrig="680" w:dyaOrig="279" w14:anchorId="5D97FC00">
          <v:shape id="_x0000_i1058" type="#_x0000_t75" style="width:33.8pt;height:14.4pt" o:ole="">
            <v:imagedata r:id="rId72" o:title=""/>
          </v:shape>
          <o:OLEObject Type="Embed" ProgID="Equation.DSMT4" ShapeID="_x0000_i1058" DrawAspect="Content" ObjectID="_1814647955" r:id="rId73"/>
        </w:object>
      </w:r>
      <w:r>
        <w:t xml:space="preserve">    c) </w:t>
      </w:r>
      <w:r>
        <w:rPr>
          <w:position w:val="-6"/>
        </w:rPr>
        <w:object w:dxaOrig="560" w:dyaOrig="279" w14:anchorId="2AAB66BD">
          <v:shape id="_x0000_i1059" type="#_x0000_t75" style="width:27.55pt;height:14.4pt" o:ole="">
            <v:imagedata r:id="rId74" o:title=""/>
          </v:shape>
          <o:OLEObject Type="Embed" ProgID="Equation.DSMT4" ShapeID="_x0000_i1059" DrawAspect="Content" ObjectID="_1814647956" r:id="rId75"/>
        </w:object>
      </w:r>
      <w:r>
        <w:t xml:space="preserve">    d) </w:t>
      </w:r>
      <w:r>
        <w:rPr>
          <w:position w:val="-6"/>
        </w:rPr>
        <w:object w:dxaOrig="560" w:dyaOrig="279" w14:anchorId="0C91393B">
          <v:shape id="_x0000_i1060" type="#_x0000_t75" style="width:27.55pt;height:14.4pt" o:ole="">
            <v:imagedata r:id="rId76" o:title=""/>
          </v:shape>
          <o:OLEObject Type="Embed" ProgID="Equation.DSMT4" ShapeID="_x0000_i1060" DrawAspect="Content" ObjectID="_1814647957" r:id="rId77"/>
        </w:object>
      </w:r>
    </w:p>
    <w:p w14:paraId="07CF7CA7" w14:textId="77777777" w:rsidR="00CE35E9" w:rsidRPr="0098261E" w:rsidRDefault="00CE35E9" w:rsidP="00CA57BA">
      <w:pPr>
        <w:spacing w:before="120"/>
        <w:ind w:left="624"/>
        <w:rPr>
          <w:b/>
        </w:rPr>
      </w:pPr>
    </w:p>
    <w:p w14:paraId="3559EBA7" w14:textId="56D95D5E" w:rsidR="009C0377" w:rsidRPr="008246E4" w:rsidRDefault="009C0377" w:rsidP="008246E4">
      <w:pPr>
        <w:pStyle w:val="Prrafodelista"/>
        <w:numPr>
          <w:ilvl w:val="0"/>
          <w:numId w:val="1"/>
        </w:numPr>
        <w:spacing w:before="120"/>
        <w:rPr>
          <w:lang w:val="en-US"/>
        </w:rPr>
      </w:pPr>
      <w:r w:rsidRPr="003B1B33">
        <w:t xml:space="preserve">Hay 31 personas en un restaurante. ¿Cuántos hombres y cuántas mujeres hay en el restaurante si hay 5 hombres más que mujeres?  </w:t>
      </w:r>
      <w:r w:rsidRPr="008246E4">
        <w:rPr>
          <w:b/>
        </w:rPr>
        <w:t xml:space="preserve">Sol: </w:t>
      </w:r>
      <w:r w:rsidRPr="00AF343E">
        <w:t>Hay 18 hombres y 13 mujeres</w:t>
      </w:r>
    </w:p>
    <w:p w14:paraId="65251321" w14:textId="77777777" w:rsidR="00235842" w:rsidRPr="00AF343E" w:rsidRDefault="00235842" w:rsidP="00235842">
      <w:pPr>
        <w:spacing w:before="120"/>
        <w:ind w:left="340"/>
        <w:rPr>
          <w:lang w:val="en-US"/>
        </w:rPr>
      </w:pPr>
    </w:p>
    <w:p w14:paraId="2E4EB0AB" w14:textId="77777777" w:rsidR="007A29CD" w:rsidRPr="007A29CD" w:rsidRDefault="007A29CD" w:rsidP="007A29CD">
      <w:pPr>
        <w:numPr>
          <w:ilvl w:val="0"/>
          <w:numId w:val="1"/>
        </w:numPr>
      </w:pPr>
      <w:r w:rsidRPr="007A29CD">
        <w:t>La nota media de tres evaluaciones de Carmen en el área de Matemáticas se obtiene sumando las tres notas y dividiendo entre tres. Si ha sacado un 5 y un 7 en las dos primeras evaluaciones, ¿qué nota ha de sacar en la tercera para alcanzar una nota media de 6'5?</w:t>
      </w:r>
    </w:p>
    <w:p w14:paraId="23C7427E" w14:textId="77777777" w:rsidR="007A29CD" w:rsidRPr="007A29CD" w:rsidRDefault="007A29CD" w:rsidP="007A29CD">
      <w:pPr>
        <w:spacing w:before="120"/>
        <w:ind w:left="340"/>
      </w:pPr>
    </w:p>
    <w:p w14:paraId="0E57CD08" w14:textId="77777777" w:rsidR="00343092" w:rsidRDefault="00343092" w:rsidP="00343092">
      <w:pPr>
        <w:numPr>
          <w:ilvl w:val="0"/>
          <w:numId w:val="1"/>
        </w:numPr>
        <w:spacing w:before="120"/>
      </w:pPr>
      <w:r>
        <w:t>Calcula un número que al sumarle su doble y restarle su tercera parte resulte 72.</w:t>
      </w:r>
      <w:r w:rsidR="001B6E88">
        <w:t xml:space="preserve"> </w:t>
      </w:r>
      <w:r w:rsidR="001B6E88" w:rsidRPr="00F85232">
        <w:rPr>
          <w:b/>
        </w:rPr>
        <w:t>Sol:</w:t>
      </w:r>
      <w:r w:rsidR="001B6E88">
        <w:rPr>
          <w:b/>
        </w:rPr>
        <w:t xml:space="preserve"> </w:t>
      </w:r>
      <w:r w:rsidR="001B6E88">
        <w:t>27</w:t>
      </w:r>
    </w:p>
    <w:p w14:paraId="59615D0F" w14:textId="77777777" w:rsidR="00343092" w:rsidRPr="00235842" w:rsidRDefault="00343092" w:rsidP="00343092">
      <w:pPr>
        <w:numPr>
          <w:ilvl w:val="0"/>
          <w:numId w:val="1"/>
        </w:numPr>
        <w:autoSpaceDE w:val="0"/>
        <w:autoSpaceDN w:val="0"/>
        <w:adjustRightInd w:val="0"/>
        <w:spacing w:before="240"/>
        <w:jc w:val="both"/>
        <w:rPr>
          <w:sz w:val="22"/>
          <w:szCs w:val="22"/>
        </w:rPr>
      </w:pPr>
      <w:r w:rsidRPr="00343092">
        <w:rPr>
          <w:szCs w:val="22"/>
        </w:rPr>
        <w:t>El lado desigual de un triángulo isósceles es 6 cm más corto que los otros dos. Calcula los lados del triángulo sabiendo que el perímetro es de 30 cm.</w:t>
      </w:r>
    </w:p>
    <w:p w14:paraId="073BE849" w14:textId="77777777" w:rsidR="00235842" w:rsidRDefault="00235842" w:rsidP="00235842">
      <w:pPr>
        <w:autoSpaceDE w:val="0"/>
        <w:autoSpaceDN w:val="0"/>
        <w:adjustRightInd w:val="0"/>
        <w:spacing w:before="240"/>
        <w:ind w:left="340"/>
        <w:jc w:val="both"/>
        <w:rPr>
          <w:sz w:val="22"/>
          <w:szCs w:val="22"/>
        </w:rPr>
      </w:pPr>
    </w:p>
    <w:p w14:paraId="204AF836" w14:textId="77777777" w:rsidR="002F54F0" w:rsidRPr="003B1B33" w:rsidRDefault="00DC50C4" w:rsidP="00CE35E9">
      <w:pPr>
        <w:pStyle w:val="Prrafodelista"/>
        <w:numPr>
          <w:ilvl w:val="0"/>
          <w:numId w:val="1"/>
        </w:numPr>
        <w:spacing w:before="120"/>
        <w:rPr>
          <w:lang w:val="en-US"/>
        </w:rPr>
      </w:pPr>
      <w:r w:rsidRPr="003B1B33">
        <w:rPr>
          <w:lang w:val="en-US"/>
        </w:rPr>
        <w:t>Solve these equations with denominators:</w:t>
      </w:r>
    </w:p>
    <w:p w14:paraId="7720F23A" w14:textId="07B6862F" w:rsidR="002F54F0" w:rsidRDefault="00DC50C4" w:rsidP="002F54F0">
      <w:pPr>
        <w:numPr>
          <w:ilvl w:val="1"/>
          <w:numId w:val="1"/>
        </w:numPr>
        <w:spacing w:before="120"/>
      </w:pPr>
      <w:r>
        <w:rPr>
          <w:position w:val="-24"/>
        </w:rPr>
        <w:object w:dxaOrig="1575" w:dyaOrig="615" w14:anchorId="3A4D345F">
          <v:shape id="_x0000_i1063" type="#_x0000_t75" style="width:78.9pt;height:30.7pt" o:ole="">
            <v:imagedata r:id="rId78" o:title=""/>
          </v:shape>
          <o:OLEObject Type="Embed" ProgID="Equation.3" ShapeID="_x0000_i1063" DrawAspect="Content" ObjectID="_1814647958" r:id="rId79"/>
        </w:object>
      </w:r>
      <w:r>
        <w:t xml:space="preserve">  </w:t>
      </w:r>
      <w:r w:rsidR="000B6E47">
        <w:t xml:space="preserve">  </w:t>
      </w:r>
      <w:r>
        <w:t xml:space="preserve">  b) </w:t>
      </w:r>
      <w:r w:rsidR="00753BA5">
        <w:rPr>
          <w:rFonts w:ascii="Century Schoolbook" w:hAnsi="Century Schoolbook"/>
          <w:position w:val="-24"/>
        </w:rPr>
        <w:object w:dxaOrig="1240" w:dyaOrig="620" w14:anchorId="3EDEF33C">
          <v:shape id="_x0000_i1064" type="#_x0000_t75" style="width:62pt;height:31.3pt" o:ole="">
            <v:imagedata r:id="rId80" o:title=""/>
          </v:shape>
          <o:OLEObject Type="Embed" ProgID="Equation.DSMT4" ShapeID="_x0000_i1064" DrawAspect="Content" ObjectID="_1814647959" r:id="rId81"/>
        </w:object>
      </w:r>
      <w:r>
        <w:rPr>
          <w:rFonts w:ascii="Century Schoolbook" w:hAnsi="Century Schoolbook"/>
        </w:rPr>
        <w:t xml:space="preserve">   </w:t>
      </w:r>
      <w:r w:rsidR="000B6E47">
        <w:rPr>
          <w:rFonts w:ascii="Century Schoolbook" w:hAnsi="Century Schoolbook"/>
        </w:rPr>
        <w:t xml:space="preserve">  </w:t>
      </w:r>
      <w:r>
        <w:rPr>
          <w:rFonts w:ascii="Century Schoolbook" w:hAnsi="Century Schoolbook"/>
        </w:rPr>
        <w:t xml:space="preserve"> c) </w:t>
      </w:r>
      <w:r>
        <w:rPr>
          <w:rFonts w:ascii="Century Schoolbook" w:hAnsi="Century Schoolbook"/>
          <w:position w:val="-24"/>
        </w:rPr>
        <w:object w:dxaOrig="2115" w:dyaOrig="615" w14:anchorId="0A260CA8">
          <v:shape id="_x0000_i1065" type="#_x0000_t75" style="width:105.8pt;height:30.7pt" o:ole="">
            <v:imagedata r:id="rId82" o:title=""/>
          </v:shape>
          <o:OLEObject Type="Embed" ProgID="Equation.3" ShapeID="_x0000_i1065" DrawAspect="Content" ObjectID="_1814647960" r:id="rId83"/>
        </w:object>
      </w:r>
      <w:r w:rsidR="00702F86">
        <w:rPr>
          <w:rFonts w:ascii="Century Schoolbook" w:hAnsi="Century Schoolbook"/>
        </w:rPr>
        <w:t xml:space="preserve"> </w:t>
      </w:r>
      <w:r w:rsidR="000B6E47">
        <w:rPr>
          <w:rFonts w:ascii="Century Schoolbook" w:hAnsi="Century Schoolbook"/>
        </w:rPr>
        <w:t xml:space="preserve">  </w:t>
      </w:r>
      <w:r w:rsidR="00702F86">
        <w:rPr>
          <w:rFonts w:ascii="Century Schoolbook" w:hAnsi="Century Schoolbook"/>
        </w:rPr>
        <w:t xml:space="preserve">   d) </w:t>
      </w:r>
      <w:r w:rsidR="00702F86">
        <w:rPr>
          <w:rFonts w:ascii="Comic Sans MS" w:hAnsi="Comic Sans MS"/>
          <w:position w:val="-24"/>
          <w:sz w:val="22"/>
          <w:szCs w:val="22"/>
        </w:rPr>
        <w:object w:dxaOrig="2445" w:dyaOrig="615" w14:anchorId="70C043EC">
          <v:shape id="_x0000_i1066" type="#_x0000_t75" style="width:122.1pt;height:30.7pt" o:ole="">
            <v:imagedata r:id="rId84" o:title=""/>
          </v:shape>
          <o:OLEObject Type="Embed" ProgID="Equation.3" ShapeID="_x0000_i1066" DrawAspect="Content" ObjectID="_1814647961" r:id="rId85"/>
        </w:object>
      </w:r>
    </w:p>
    <w:p w14:paraId="45F98744" w14:textId="77777777" w:rsidR="002F54F0" w:rsidRDefault="00235842" w:rsidP="006F73A0">
      <w:pPr>
        <w:spacing w:before="120"/>
        <w:ind w:left="624"/>
      </w:pPr>
      <w:r w:rsidRPr="00235842">
        <w:rPr>
          <w:b/>
        </w:rPr>
        <w:t>Sol:</w:t>
      </w:r>
      <w:r>
        <w:t xml:space="preserve"> a) </w:t>
      </w:r>
      <w:r w:rsidR="00A937E9">
        <w:rPr>
          <w:position w:val="-6"/>
        </w:rPr>
        <w:object w:dxaOrig="1060" w:dyaOrig="279" w14:anchorId="1AFAAC19">
          <v:shape id="_x0000_i1067" type="#_x0000_t75" style="width:53.2pt;height:14.4pt" o:ole="">
            <v:imagedata r:id="rId86" o:title=""/>
          </v:shape>
          <o:OLEObject Type="Embed" ProgID="Equation.DSMT4" ShapeID="_x0000_i1067" DrawAspect="Content" ObjectID="_1814647962" r:id="rId87"/>
        </w:object>
      </w:r>
      <w:r w:rsidR="002F3A90">
        <w:t xml:space="preserve">    </w:t>
      </w:r>
      <w:r>
        <w:t>b</w:t>
      </w:r>
      <w:r w:rsidR="002F3A90">
        <w:t xml:space="preserve">) </w:t>
      </w:r>
      <w:r w:rsidR="00753BA5">
        <w:rPr>
          <w:position w:val="-6"/>
        </w:rPr>
        <w:object w:dxaOrig="800" w:dyaOrig="279" w14:anchorId="1DA8FC32">
          <v:shape id="_x0000_i1068" type="#_x0000_t75" style="width:40.05pt;height:14.4pt" o:ole="">
            <v:imagedata r:id="rId88" o:title=""/>
          </v:shape>
          <o:OLEObject Type="Embed" ProgID="Equation.DSMT4" ShapeID="_x0000_i1068" DrawAspect="Content" ObjectID="_1814647963" r:id="rId89"/>
        </w:object>
      </w:r>
      <w:r w:rsidR="002F3A90">
        <w:t xml:space="preserve">   </w:t>
      </w:r>
      <w:r>
        <w:t xml:space="preserve"> c</w:t>
      </w:r>
      <w:r w:rsidR="002F3A90">
        <w:t>)</w:t>
      </w:r>
      <w:r>
        <w:t xml:space="preserve"> </w:t>
      </w:r>
      <w:r w:rsidR="00753BA5">
        <w:rPr>
          <w:position w:val="-6"/>
        </w:rPr>
        <w:object w:dxaOrig="560" w:dyaOrig="279" w14:anchorId="76DFDE15">
          <v:shape id="_x0000_i1069" type="#_x0000_t75" style="width:27.55pt;height:14.4pt" o:ole="">
            <v:imagedata r:id="rId90" o:title=""/>
          </v:shape>
          <o:OLEObject Type="Embed" ProgID="Equation.DSMT4" ShapeID="_x0000_i1069" DrawAspect="Content" ObjectID="_1814647964" r:id="rId91"/>
        </w:object>
      </w:r>
      <w:r w:rsidR="002F3A90">
        <w:t xml:space="preserve">    </w:t>
      </w:r>
      <w:r>
        <w:t>d</w:t>
      </w:r>
      <w:r w:rsidR="002F3A90">
        <w:t xml:space="preserve">) </w:t>
      </w:r>
      <w:r w:rsidR="001B6E88">
        <w:rPr>
          <w:position w:val="-6"/>
        </w:rPr>
        <w:object w:dxaOrig="540" w:dyaOrig="279" w14:anchorId="0557B641">
          <v:shape id="_x0000_i1070" type="#_x0000_t75" style="width:26.9pt;height:14.4pt" o:ole="">
            <v:imagedata r:id="rId92" o:title=""/>
          </v:shape>
          <o:OLEObject Type="Embed" ProgID="Equation.DSMT4" ShapeID="_x0000_i1070" DrawAspect="Content" ObjectID="_1814647965" r:id="rId93"/>
        </w:object>
      </w:r>
    </w:p>
    <w:p w14:paraId="10C720A2" w14:textId="77777777" w:rsidR="00EB58F1" w:rsidRDefault="00EB58F1" w:rsidP="00EB58F1">
      <w:pPr>
        <w:autoSpaceDE w:val="0"/>
        <w:autoSpaceDN w:val="0"/>
        <w:adjustRightInd w:val="0"/>
        <w:spacing w:after="120"/>
        <w:ind w:left="340"/>
        <w:jc w:val="both"/>
        <w:rPr>
          <w:lang w:val="en-US"/>
        </w:rPr>
      </w:pPr>
    </w:p>
    <w:p w14:paraId="423BB407" w14:textId="77777777" w:rsidR="00CE35D4" w:rsidRPr="006F73A0" w:rsidRDefault="00CE35D4" w:rsidP="00CE35D4">
      <w:pPr>
        <w:numPr>
          <w:ilvl w:val="0"/>
          <w:numId w:val="1"/>
        </w:numPr>
      </w:pPr>
      <w:r w:rsidRPr="006F73A0">
        <w:t>Resuelve las siguientes ecuaciones:</w:t>
      </w:r>
    </w:p>
    <w:p w14:paraId="07764DD5" w14:textId="77777777" w:rsidR="00CE35D4" w:rsidRDefault="00CE35D4" w:rsidP="00CE35D4">
      <w:pPr>
        <w:ind w:left="360"/>
        <w:rPr>
          <w:rFonts w:ascii="Century Schoolbook" w:hAnsi="Century Schoolbook"/>
        </w:rPr>
      </w:pPr>
    </w:p>
    <w:p w14:paraId="60949D53" w14:textId="77777777" w:rsidR="00CE35D4" w:rsidRDefault="006E6789" w:rsidP="00CE35D4">
      <w:pPr>
        <w:numPr>
          <w:ilvl w:val="1"/>
          <w:numId w:val="1"/>
        </w:numPr>
        <w:rPr>
          <w:rFonts w:ascii="Century Schoolbook" w:hAnsi="Century Schoolbook"/>
        </w:rPr>
      </w:pPr>
      <w:r>
        <w:rPr>
          <w:rFonts w:ascii="Century Schoolbook" w:hAnsi="Century Schoolbook"/>
          <w:position w:val="-10"/>
        </w:rPr>
        <w:object w:dxaOrig="2480" w:dyaOrig="320" w14:anchorId="10F7A160">
          <v:shape id="_x0000_i1071" type="#_x0000_t75" style="width:123.95pt;height:15.65pt" o:ole="">
            <v:imagedata r:id="rId94" o:title=""/>
          </v:shape>
          <o:OLEObject Type="Embed" ProgID="Equation.DSMT4" ShapeID="_x0000_i1071" DrawAspect="Content" ObjectID="_1814647966" r:id="rId95"/>
        </w:object>
      </w:r>
      <w:r w:rsidR="006F73A0">
        <w:rPr>
          <w:rFonts w:ascii="Century Schoolbook" w:hAnsi="Century Schoolbook"/>
        </w:rPr>
        <w:t xml:space="preserve">    b) </w:t>
      </w:r>
      <w:r>
        <w:rPr>
          <w:rFonts w:ascii="Comic Sans MS" w:hAnsi="Comic Sans MS"/>
          <w:position w:val="-10"/>
          <w:sz w:val="22"/>
          <w:szCs w:val="22"/>
        </w:rPr>
        <w:object w:dxaOrig="3000" w:dyaOrig="320" w14:anchorId="06F6977A">
          <v:shape id="_x0000_i1072" type="#_x0000_t75" style="width:150.25pt;height:15.65pt" o:ole="">
            <v:imagedata r:id="rId96" o:title=""/>
          </v:shape>
          <o:OLEObject Type="Embed" ProgID="Equation.DSMT4" ShapeID="_x0000_i1072" DrawAspect="Content" ObjectID="_1814647967" r:id="rId97"/>
        </w:object>
      </w:r>
      <w:r w:rsidR="006F73A0">
        <w:rPr>
          <w:rFonts w:ascii="Century Schoolbook" w:hAnsi="Century Schoolbook"/>
        </w:rPr>
        <w:t xml:space="preserve">    c) </w:t>
      </w:r>
      <w:r w:rsidR="006F73A0">
        <w:rPr>
          <w:rFonts w:ascii="Comic Sans MS" w:hAnsi="Comic Sans MS"/>
          <w:position w:val="-10"/>
          <w:sz w:val="22"/>
          <w:szCs w:val="22"/>
        </w:rPr>
        <w:object w:dxaOrig="2835" w:dyaOrig="315" w14:anchorId="3D1DCE41">
          <v:shape id="_x0000_i1073" type="#_x0000_t75" style="width:142.1pt;height:15.65pt" o:ole="">
            <v:imagedata r:id="rId98" o:title=""/>
          </v:shape>
          <o:OLEObject Type="Embed" ProgID="Equation.3" ShapeID="_x0000_i1073" DrawAspect="Content" ObjectID="_1814647968" r:id="rId99"/>
        </w:object>
      </w:r>
    </w:p>
    <w:p w14:paraId="406454CA" w14:textId="77777777" w:rsidR="00F93D28" w:rsidRDefault="00F93D28" w:rsidP="00F93D28">
      <w:pPr>
        <w:ind w:firstLine="624"/>
        <w:rPr>
          <w:rFonts w:ascii="Century Schoolbook" w:hAnsi="Century Schoolbook"/>
        </w:rPr>
      </w:pPr>
    </w:p>
    <w:p w14:paraId="6415A8D7" w14:textId="79C4843F" w:rsidR="00CE35D4" w:rsidRPr="000840F5" w:rsidRDefault="00F93D28" w:rsidP="00F93D28">
      <w:pPr>
        <w:ind w:firstLine="624"/>
      </w:pPr>
      <w:r w:rsidRPr="000840F5">
        <w:rPr>
          <w:b/>
        </w:rPr>
        <w:t>Sol:</w:t>
      </w:r>
      <w:r w:rsidRPr="000840F5">
        <w:t xml:space="preserve"> a) </w:t>
      </w:r>
      <w:r w:rsidR="000840F5" w:rsidRPr="000840F5">
        <w:t>No hay solución</w:t>
      </w:r>
      <w:r w:rsidRPr="000840F5">
        <w:t xml:space="preserve">    b) </w:t>
      </w:r>
      <w:r w:rsidR="00F304DB" w:rsidRPr="000840F5">
        <w:rPr>
          <w:position w:val="-6"/>
        </w:rPr>
        <w:object w:dxaOrig="940" w:dyaOrig="279" w14:anchorId="3B7E7086">
          <v:shape id="_x0000_i1074" type="#_x0000_t75" style="width:46.35pt;height:14.4pt" o:ole="">
            <v:imagedata r:id="rId100" o:title=""/>
          </v:shape>
          <o:OLEObject Type="Embed" ProgID="Equation.DSMT4" ShapeID="_x0000_i1074" DrawAspect="Content" ObjectID="_1814647969" r:id="rId101"/>
        </w:object>
      </w:r>
      <w:r w:rsidRPr="000840F5">
        <w:t xml:space="preserve">    c) </w:t>
      </w:r>
      <w:r w:rsidR="000840F5" w:rsidRPr="000840F5">
        <w:t xml:space="preserve">No hay solución    </w:t>
      </w:r>
    </w:p>
    <w:p w14:paraId="2DFB29AE" w14:textId="68C1DAC6" w:rsidR="00F93D28" w:rsidRPr="000840F5" w:rsidRDefault="00F93D28" w:rsidP="00CE35D4">
      <w:pPr>
        <w:ind w:left="1080"/>
        <w:rPr>
          <w:rFonts w:ascii="Century Schoolbook" w:hAnsi="Century Schoolbook"/>
        </w:rPr>
      </w:pPr>
    </w:p>
    <w:p w14:paraId="5D36374E" w14:textId="49D81F64" w:rsidR="009C0377" w:rsidRPr="009C0377" w:rsidRDefault="009C0377" w:rsidP="009C0377">
      <w:pPr>
        <w:pStyle w:val="Prrafodelista"/>
        <w:numPr>
          <w:ilvl w:val="0"/>
          <w:numId w:val="1"/>
        </w:numPr>
        <w:autoSpaceDE w:val="0"/>
        <w:autoSpaceDN w:val="0"/>
        <w:adjustRightInd w:val="0"/>
      </w:pPr>
      <w:r w:rsidRPr="00510F4F">
        <w:rPr>
          <w:color w:val="000000"/>
          <w:szCs w:val="21"/>
          <w:shd w:val="clear" w:color="auto" w:fill="FFFFFF"/>
        </w:rPr>
        <w:t xml:space="preserve">Un equipo de cinco nadadores participa en una competición. Cuatro de los nadadores han tenido su turno. Sus puntuaciones son 9,8 s, 9,75 s, 9,79 s y 9,81 s. ¿Qué puntuación debe obtener el último nadador para tener 9,78 </w:t>
      </w:r>
      <w:r w:rsidR="005A3F1A">
        <w:rPr>
          <w:color w:val="000000"/>
          <w:szCs w:val="21"/>
          <w:shd w:val="clear" w:color="auto" w:fill="FFFFFF"/>
        </w:rPr>
        <w:t xml:space="preserve">s </w:t>
      </w:r>
      <w:r w:rsidRPr="00510F4F">
        <w:rPr>
          <w:color w:val="000000"/>
          <w:szCs w:val="21"/>
          <w:shd w:val="clear" w:color="auto" w:fill="FFFFFF"/>
        </w:rPr>
        <w:t>como tiempo medio del equipo?</w:t>
      </w:r>
      <w:r w:rsidR="00AC1D0E">
        <w:rPr>
          <w:color w:val="000000"/>
          <w:szCs w:val="21"/>
          <w:shd w:val="clear" w:color="auto" w:fill="FFFFFF"/>
        </w:rPr>
        <w:t xml:space="preserve"> </w:t>
      </w:r>
      <w:r w:rsidR="00AC1D0E" w:rsidRPr="00AC1D0E">
        <w:rPr>
          <w:b/>
          <w:bCs/>
          <w:color w:val="000000"/>
          <w:szCs w:val="21"/>
          <w:shd w:val="clear" w:color="auto" w:fill="FFFFFF"/>
        </w:rPr>
        <w:t>Sol:</w:t>
      </w:r>
      <w:r w:rsidR="00AC1D0E">
        <w:rPr>
          <w:color w:val="000000"/>
          <w:szCs w:val="21"/>
          <w:shd w:val="clear" w:color="auto" w:fill="FFFFFF"/>
        </w:rPr>
        <w:t xml:space="preserve"> 9.75 s</w:t>
      </w:r>
    </w:p>
    <w:p w14:paraId="56F37894" w14:textId="77777777" w:rsidR="007A29CD" w:rsidRPr="009C0377" w:rsidRDefault="007A29CD" w:rsidP="007A29CD">
      <w:pPr>
        <w:pStyle w:val="Prrafodelista"/>
        <w:autoSpaceDE w:val="0"/>
        <w:autoSpaceDN w:val="0"/>
        <w:adjustRightInd w:val="0"/>
        <w:ind w:left="340"/>
      </w:pPr>
    </w:p>
    <w:p w14:paraId="1D21A0F8" w14:textId="77777777" w:rsidR="00465A1C" w:rsidRDefault="00465A1C" w:rsidP="00465A1C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 w:rsidRPr="007852E0">
        <w:t>El doble de un n</w:t>
      </w:r>
      <w:r>
        <w:t xml:space="preserve">úmero menos tres unidades da el mismo resultado que si al número original le sumamos dos unidades. Averigua dicho número. </w:t>
      </w:r>
    </w:p>
    <w:p w14:paraId="2E291001" w14:textId="77777777" w:rsidR="00465A1C" w:rsidRPr="007852E0" w:rsidRDefault="00465A1C" w:rsidP="00465A1C">
      <w:pPr>
        <w:autoSpaceDE w:val="0"/>
        <w:autoSpaceDN w:val="0"/>
        <w:adjustRightInd w:val="0"/>
        <w:spacing w:after="60"/>
        <w:ind w:left="340"/>
      </w:pPr>
    </w:p>
    <w:p w14:paraId="062F8D18" w14:textId="49EE5A2C" w:rsidR="009C0377" w:rsidRPr="009C0377" w:rsidRDefault="009C0377" w:rsidP="009C0377">
      <w:pPr>
        <w:pStyle w:val="Prrafodelista"/>
        <w:numPr>
          <w:ilvl w:val="0"/>
          <w:numId w:val="1"/>
        </w:numPr>
        <w:autoSpaceDE w:val="0"/>
        <w:autoSpaceDN w:val="0"/>
        <w:adjustRightInd w:val="0"/>
        <w:rPr>
          <w:lang w:val="en-US"/>
        </w:rPr>
      </w:pPr>
      <w:r w:rsidRPr="00F0472E">
        <w:t>Un padre ha compartido 280 € entre sus tres hijas Ana, Julia y Rebeca. Ana ha conseguido el doble de Rebeca y Julia ha recibido la mitad de Rebeca. ¿Cuánto recibía cada hija de su papá?</w:t>
      </w:r>
    </w:p>
    <w:p w14:paraId="1F4CA20C" w14:textId="77777777" w:rsidR="00465A1C" w:rsidRPr="00F0472E" w:rsidRDefault="00465A1C" w:rsidP="00465A1C">
      <w:pPr>
        <w:autoSpaceDE w:val="0"/>
        <w:autoSpaceDN w:val="0"/>
        <w:adjustRightInd w:val="0"/>
        <w:ind w:left="340"/>
        <w:rPr>
          <w:lang w:val="en-US"/>
        </w:rPr>
      </w:pPr>
    </w:p>
    <w:p w14:paraId="59F161B4" w14:textId="77777777" w:rsidR="00465A1C" w:rsidRDefault="00465A1C" w:rsidP="00465A1C">
      <w:pPr>
        <w:pStyle w:val="Prrafodelista"/>
        <w:autoSpaceDE w:val="0"/>
        <w:autoSpaceDN w:val="0"/>
        <w:adjustRightInd w:val="0"/>
        <w:spacing w:after="120"/>
        <w:ind w:left="340"/>
        <w:jc w:val="both"/>
        <w:rPr>
          <w:lang w:val="en-US"/>
        </w:rPr>
      </w:pPr>
    </w:p>
    <w:p w14:paraId="1C3E0AD6" w14:textId="46A58D7C" w:rsidR="00465A1C" w:rsidRPr="00AC1D0E" w:rsidRDefault="000B6E47" w:rsidP="00465A1C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120"/>
        <w:jc w:val="both"/>
      </w:pPr>
      <w:r w:rsidRPr="00AC1D0E">
        <w:t>Resuelve las siguientes ecuaciones eliminando los denominadores en primer lugar</w:t>
      </w:r>
      <w:r w:rsidR="00465A1C" w:rsidRPr="00AC1D0E">
        <w:t>:</w:t>
      </w:r>
    </w:p>
    <w:p w14:paraId="1332826C" w14:textId="77777777" w:rsidR="00465A1C" w:rsidRPr="00AC1D0E" w:rsidRDefault="00465A1C" w:rsidP="00465A1C">
      <w:pPr>
        <w:pStyle w:val="Prrafodelista"/>
        <w:autoSpaceDE w:val="0"/>
        <w:autoSpaceDN w:val="0"/>
        <w:adjustRightInd w:val="0"/>
        <w:spacing w:after="120"/>
        <w:ind w:left="340"/>
        <w:jc w:val="both"/>
      </w:pPr>
    </w:p>
    <w:p w14:paraId="13C21213" w14:textId="77777777" w:rsidR="00465A1C" w:rsidRDefault="00465A1C" w:rsidP="00465A1C">
      <w:pPr>
        <w:pStyle w:val="Prrafodelista"/>
        <w:numPr>
          <w:ilvl w:val="1"/>
          <w:numId w:val="1"/>
        </w:numPr>
        <w:autoSpaceDE w:val="0"/>
        <w:autoSpaceDN w:val="0"/>
        <w:adjustRightInd w:val="0"/>
        <w:spacing w:after="120"/>
        <w:rPr>
          <w:lang w:val="en-US"/>
        </w:rPr>
      </w:pPr>
      <w:r w:rsidRPr="003E0AE3">
        <w:rPr>
          <w:position w:val="-24"/>
        </w:rPr>
        <w:object w:dxaOrig="1500" w:dyaOrig="620" w14:anchorId="31786E08">
          <v:shape id="_x0000_i1078" type="#_x0000_t75" style="width:75.15pt;height:30.7pt" o:ole="">
            <v:imagedata r:id="rId102" o:title=""/>
          </v:shape>
          <o:OLEObject Type="Embed" ProgID="Equation.3" ShapeID="_x0000_i1078" DrawAspect="Content" ObjectID="_1814647970" r:id="rId103"/>
        </w:object>
      </w:r>
      <w:r>
        <w:rPr>
          <w:lang w:val="en-US"/>
        </w:rPr>
        <w:t xml:space="preserve">         b) </w:t>
      </w:r>
      <w:r w:rsidRPr="002D06F5">
        <w:rPr>
          <w:position w:val="-24"/>
        </w:rPr>
        <w:object w:dxaOrig="1359" w:dyaOrig="620" w14:anchorId="74220032">
          <v:shape id="_x0000_i1079" type="#_x0000_t75" style="width:68.25pt;height:30.7pt" o:ole="">
            <v:imagedata r:id="rId104" o:title=""/>
          </v:shape>
          <o:OLEObject Type="Embed" ProgID="Equation.3" ShapeID="_x0000_i1079" DrawAspect="Content" ObjectID="_1814647971" r:id="rId105"/>
        </w:object>
      </w:r>
      <w:r>
        <w:rPr>
          <w:lang w:val="en-US"/>
        </w:rPr>
        <w:t xml:space="preserve">          c) </w:t>
      </w:r>
      <w:r w:rsidRPr="003E0AE3">
        <w:rPr>
          <w:position w:val="-24"/>
        </w:rPr>
        <w:object w:dxaOrig="1920" w:dyaOrig="620" w14:anchorId="576E6F74">
          <v:shape id="_x0000_i1080" type="#_x0000_t75" style="width:96.4pt;height:30.7pt" o:ole="">
            <v:imagedata r:id="rId106" o:title=""/>
          </v:shape>
          <o:OLEObject Type="Embed" ProgID="Equation.3" ShapeID="_x0000_i1080" DrawAspect="Content" ObjectID="_1814647972" r:id="rId107"/>
        </w:object>
      </w:r>
      <w:r>
        <w:rPr>
          <w:lang w:val="en-US"/>
        </w:rPr>
        <w:t xml:space="preserve">         d) </w:t>
      </w:r>
      <w:r w:rsidRPr="002D06F5">
        <w:rPr>
          <w:position w:val="-24"/>
        </w:rPr>
        <w:object w:dxaOrig="1400" w:dyaOrig="620" w14:anchorId="42B6A78E">
          <v:shape id="_x0000_i1081" type="#_x0000_t75" style="width:69.5pt;height:30.7pt" o:ole="">
            <v:imagedata r:id="rId108" o:title=""/>
          </v:shape>
          <o:OLEObject Type="Embed" ProgID="Equation.3" ShapeID="_x0000_i1081" DrawAspect="Content" ObjectID="_1814647973" r:id="rId109"/>
        </w:object>
      </w:r>
      <w:r>
        <w:rPr>
          <w:lang w:val="en-US"/>
        </w:rPr>
        <w:t xml:space="preserve">    </w:t>
      </w:r>
    </w:p>
    <w:p w14:paraId="173C1628" w14:textId="77777777" w:rsidR="00465A1C" w:rsidRDefault="00465A1C" w:rsidP="00465A1C">
      <w:pPr>
        <w:pStyle w:val="Prrafodelista"/>
        <w:autoSpaceDE w:val="0"/>
        <w:autoSpaceDN w:val="0"/>
        <w:adjustRightInd w:val="0"/>
        <w:spacing w:after="120"/>
        <w:ind w:left="624"/>
        <w:rPr>
          <w:lang w:val="en-US"/>
        </w:rPr>
      </w:pPr>
    </w:p>
    <w:p w14:paraId="772AB94C" w14:textId="77777777" w:rsidR="00465A1C" w:rsidRPr="008E4750" w:rsidRDefault="00465A1C" w:rsidP="00465A1C">
      <w:pPr>
        <w:pStyle w:val="Prrafodelista"/>
        <w:autoSpaceDE w:val="0"/>
        <w:autoSpaceDN w:val="0"/>
        <w:adjustRightInd w:val="0"/>
        <w:spacing w:after="120"/>
        <w:ind w:left="624"/>
        <w:rPr>
          <w:lang w:val="en-US"/>
        </w:rPr>
      </w:pPr>
      <w:r>
        <w:rPr>
          <w:lang w:val="en-US"/>
        </w:rPr>
        <w:t xml:space="preserve"> e)</w:t>
      </w:r>
      <w:r w:rsidRPr="002D06F5">
        <w:rPr>
          <w:position w:val="-24"/>
        </w:rPr>
        <w:object w:dxaOrig="1880" w:dyaOrig="620" w14:anchorId="7446DA6F">
          <v:shape id="_x0000_i1082" type="#_x0000_t75" style="width:93.9pt;height:30.7pt" o:ole="">
            <v:imagedata r:id="rId110" o:title=""/>
          </v:shape>
          <o:OLEObject Type="Embed" ProgID="Equation.DSMT4" ShapeID="_x0000_i1082" DrawAspect="Content" ObjectID="_1814647974" r:id="rId111"/>
        </w:object>
      </w:r>
      <w:r>
        <w:rPr>
          <w:lang w:val="en-US"/>
        </w:rPr>
        <w:t xml:space="preserve">            f) </w:t>
      </w:r>
      <w:r w:rsidRPr="002D06F5">
        <w:rPr>
          <w:position w:val="-24"/>
        </w:rPr>
        <w:object w:dxaOrig="1939" w:dyaOrig="620" w14:anchorId="5D36CB16">
          <v:shape id="_x0000_i1083" type="#_x0000_t75" style="width:97.05pt;height:30.7pt" o:ole="">
            <v:imagedata r:id="rId112" o:title=""/>
          </v:shape>
          <o:OLEObject Type="Embed" ProgID="Equation.3" ShapeID="_x0000_i1083" DrawAspect="Content" ObjectID="_1814647975" r:id="rId113"/>
        </w:object>
      </w:r>
      <w:r>
        <w:t xml:space="preserve">             </w:t>
      </w:r>
      <w:r>
        <w:rPr>
          <w:lang w:val="en-US"/>
        </w:rPr>
        <w:t xml:space="preserve">g) </w:t>
      </w:r>
      <w:r w:rsidRPr="0029098A">
        <w:rPr>
          <w:rFonts w:ascii="Century Schoolbook" w:hAnsi="Century Schoolbook"/>
          <w:position w:val="-24"/>
        </w:rPr>
        <w:object w:dxaOrig="2120" w:dyaOrig="620" w14:anchorId="1A19E116">
          <v:shape id="_x0000_i1084" type="#_x0000_t75" style="width:105.8pt;height:30.7pt" o:ole="">
            <v:imagedata r:id="rId82" o:title=""/>
          </v:shape>
          <o:OLEObject Type="Embed" ProgID="Equation.3" ShapeID="_x0000_i1084" DrawAspect="Content" ObjectID="_1814647976" r:id="rId114"/>
        </w:object>
      </w:r>
    </w:p>
    <w:p w14:paraId="3D137E5D" w14:textId="77777777" w:rsidR="00465A1C" w:rsidRDefault="00465A1C" w:rsidP="00465A1C">
      <w:pPr>
        <w:autoSpaceDE w:val="0"/>
        <w:autoSpaceDN w:val="0"/>
        <w:adjustRightInd w:val="0"/>
        <w:spacing w:before="120" w:line="360" w:lineRule="auto"/>
        <w:jc w:val="both"/>
      </w:pPr>
      <w:r w:rsidRPr="007852E0">
        <w:rPr>
          <w:b/>
          <w:bCs/>
        </w:rPr>
        <w:t xml:space="preserve">      Sol:</w:t>
      </w:r>
      <w:r w:rsidRPr="000654A9">
        <w:t xml:space="preserve"> a) </w:t>
      </w:r>
      <w:r w:rsidRPr="00D123A3">
        <w:rPr>
          <w:position w:val="-6"/>
        </w:rPr>
        <w:object w:dxaOrig="560" w:dyaOrig="279" w14:anchorId="6DDCD784">
          <v:shape id="_x0000_i1085" type="#_x0000_t75" style="width:27.55pt;height:14.4pt" o:ole="">
            <v:imagedata r:id="rId115" o:title=""/>
          </v:shape>
          <o:OLEObject Type="Embed" ProgID="Equation.DSMT4" ShapeID="_x0000_i1085" DrawAspect="Content" ObjectID="_1814647977" r:id="rId116"/>
        </w:object>
      </w:r>
      <w:r>
        <w:t xml:space="preserve">    </w:t>
      </w:r>
      <w:r w:rsidRPr="000654A9">
        <w:t xml:space="preserve">b) </w:t>
      </w:r>
      <w:r w:rsidRPr="00D123A3">
        <w:rPr>
          <w:position w:val="-6"/>
        </w:rPr>
        <w:object w:dxaOrig="560" w:dyaOrig="279" w14:anchorId="4C44CA94">
          <v:shape id="_x0000_i1086" type="#_x0000_t75" style="width:27.55pt;height:14.4pt" o:ole="">
            <v:imagedata r:id="rId117" o:title=""/>
          </v:shape>
          <o:OLEObject Type="Embed" ProgID="Equation.DSMT4" ShapeID="_x0000_i1086" DrawAspect="Content" ObjectID="_1814647978" r:id="rId118"/>
        </w:object>
      </w:r>
      <w:r w:rsidRPr="000654A9">
        <w:t xml:space="preserve"> </w:t>
      </w:r>
      <w:r>
        <w:t xml:space="preserve">  </w:t>
      </w:r>
      <w:r w:rsidRPr="000654A9">
        <w:t xml:space="preserve"> c) </w:t>
      </w:r>
      <w:r w:rsidRPr="00D123A3">
        <w:rPr>
          <w:position w:val="-6"/>
        </w:rPr>
        <w:object w:dxaOrig="680" w:dyaOrig="279" w14:anchorId="061C71B3">
          <v:shape id="_x0000_i1087" type="#_x0000_t75" style="width:33.8pt;height:14.4pt" o:ole="">
            <v:imagedata r:id="rId119" o:title=""/>
          </v:shape>
          <o:OLEObject Type="Embed" ProgID="Equation.DSMT4" ShapeID="_x0000_i1087" DrawAspect="Content" ObjectID="_1814647979" r:id="rId120"/>
        </w:object>
      </w:r>
      <w:r>
        <w:t xml:space="preserve">  </w:t>
      </w:r>
      <w:r w:rsidRPr="000654A9">
        <w:t xml:space="preserve">  d) </w:t>
      </w:r>
      <w:r w:rsidRPr="00D123A3">
        <w:rPr>
          <w:position w:val="-6"/>
        </w:rPr>
        <w:object w:dxaOrig="680" w:dyaOrig="279" w14:anchorId="0C42A304">
          <v:shape id="_x0000_i1088" type="#_x0000_t75" style="width:33.8pt;height:14.4pt" o:ole="">
            <v:imagedata r:id="rId121" o:title=""/>
          </v:shape>
          <o:OLEObject Type="Embed" ProgID="Equation.DSMT4" ShapeID="_x0000_i1088" DrawAspect="Content" ObjectID="_1814647980" r:id="rId122"/>
        </w:object>
      </w:r>
      <w:r>
        <w:t xml:space="preserve">  </w:t>
      </w:r>
      <w:r w:rsidRPr="000654A9">
        <w:t xml:space="preserve">  e) </w:t>
      </w:r>
      <w:r w:rsidRPr="00D123A3">
        <w:rPr>
          <w:position w:val="-6"/>
        </w:rPr>
        <w:object w:dxaOrig="680" w:dyaOrig="279" w14:anchorId="737492C3">
          <v:shape id="_x0000_i1089" type="#_x0000_t75" style="width:33.8pt;height:14.4pt" o:ole="">
            <v:imagedata r:id="rId123" o:title=""/>
          </v:shape>
          <o:OLEObject Type="Embed" ProgID="Equation.DSMT4" ShapeID="_x0000_i1089" DrawAspect="Content" ObjectID="_1814647981" r:id="rId124"/>
        </w:object>
      </w:r>
      <w:r>
        <w:t xml:space="preserve">  </w:t>
      </w:r>
      <w:r w:rsidRPr="000654A9">
        <w:t xml:space="preserve">  f) </w:t>
      </w:r>
      <w:r w:rsidRPr="00D123A3">
        <w:rPr>
          <w:position w:val="-6"/>
        </w:rPr>
        <w:object w:dxaOrig="1100" w:dyaOrig="279" w14:anchorId="5A2F3986">
          <v:shape id="_x0000_i1090" type="#_x0000_t75" style="width:54.45pt;height:14.4pt" o:ole="">
            <v:imagedata r:id="rId125" o:title=""/>
          </v:shape>
          <o:OLEObject Type="Embed" ProgID="Equation.DSMT4" ShapeID="_x0000_i1090" DrawAspect="Content" ObjectID="_1814647982" r:id="rId126"/>
        </w:object>
      </w:r>
      <w:r>
        <w:t xml:space="preserve">  </w:t>
      </w:r>
      <w:r w:rsidRPr="000654A9">
        <w:t xml:space="preserve">  g) </w:t>
      </w:r>
      <w:r w:rsidRPr="00D123A3">
        <w:rPr>
          <w:position w:val="-6"/>
        </w:rPr>
        <w:object w:dxaOrig="560" w:dyaOrig="279" w14:anchorId="60BEBF17">
          <v:shape id="_x0000_i1091" type="#_x0000_t75" style="width:27.55pt;height:14.4pt" o:ole="">
            <v:imagedata r:id="rId117" o:title=""/>
          </v:shape>
          <o:OLEObject Type="Embed" ProgID="Equation.DSMT4" ShapeID="_x0000_i1091" DrawAspect="Content" ObjectID="_1814647983" r:id="rId127"/>
        </w:object>
      </w:r>
    </w:p>
    <w:p w14:paraId="2FE3830A" w14:textId="77777777" w:rsidR="00465A1C" w:rsidRPr="000654A9" w:rsidRDefault="00465A1C" w:rsidP="00465A1C">
      <w:pPr>
        <w:autoSpaceDE w:val="0"/>
        <w:autoSpaceDN w:val="0"/>
        <w:adjustRightInd w:val="0"/>
        <w:spacing w:before="120" w:line="360" w:lineRule="auto"/>
        <w:jc w:val="both"/>
      </w:pPr>
    </w:p>
    <w:p w14:paraId="0326EE50" w14:textId="177D91EF" w:rsidR="009C0377" w:rsidRPr="006C4B36" w:rsidRDefault="009C0377" w:rsidP="009C0377">
      <w:pPr>
        <w:pStyle w:val="Prrafodelista"/>
        <w:numPr>
          <w:ilvl w:val="0"/>
          <w:numId w:val="1"/>
        </w:numPr>
      </w:pPr>
      <w:r>
        <w:lastRenderedPageBreak/>
        <w:t xml:space="preserve">La base de un rectángulo es tres centímetros más larga que su altura. El perímetro del rectángulo es de 38 cm. ¿Cuáles son las dimensiones del rectángulo? </w:t>
      </w:r>
      <w:r w:rsidRPr="0010704F">
        <w:rPr>
          <w:b/>
        </w:rPr>
        <w:t>Sol:</w:t>
      </w:r>
      <w:r>
        <w:t xml:space="preserve"> 11 cm y 8 cm</w:t>
      </w:r>
    </w:p>
    <w:p w14:paraId="07912891" w14:textId="77777777" w:rsidR="009C0377" w:rsidRPr="006C4B36" w:rsidRDefault="009C0377" w:rsidP="008A0CA6">
      <w:pPr>
        <w:pStyle w:val="Prrafodelista"/>
        <w:ind w:left="340"/>
      </w:pPr>
    </w:p>
    <w:p w14:paraId="66CDEA50" w14:textId="77777777" w:rsidR="009C0377" w:rsidRDefault="009C0377" w:rsidP="009C0377">
      <w:pPr>
        <w:pStyle w:val="Prrafodelista"/>
        <w:numPr>
          <w:ilvl w:val="0"/>
          <w:numId w:val="1"/>
        </w:numPr>
        <w:rPr>
          <w:lang w:val="en-US"/>
        </w:rPr>
      </w:pPr>
      <w:r>
        <w:t xml:space="preserve">Una caja de manzanas pesa un kilo más que una caja de naranjas. Juntas, tres cajas de naranjas y dos cajas de manzanas pesan 12 kg. ¿Cuánto pesa cada caja? </w:t>
      </w:r>
    </w:p>
    <w:p w14:paraId="04A2F345" w14:textId="77777777" w:rsidR="009C0377" w:rsidRPr="009C0377" w:rsidRDefault="009C0377" w:rsidP="008A0CA6">
      <w:pPr>
        <w:ind w:firstLine="340"/>
      </w:pPr>
      <w:r w:rsidRPr="00096FE1">
        <w:rPr>
          <w:b/>
        </w:rPr>
        <w:t>Sol:</w:t>
      </w:r>
      <w:r w:rsidRPr="00096FE1">
        <w:t xml:space="preserve"> Una caja de naranjas pesa 2 kg y una caja de manzanas pesa 3 kg.</w:t>
      </w:r>
    </w:p>
    <w:p w14:paraId="7A5B5E0D" w14:textId="77777777" w:rsidR="009C0377" w:rsidRPr="009C0377" w:rsidRDefault="009C0377" w:rsidP="008A0CA6">
      <w:pPr>
        <w:pStyle w:val="Prrafodelista"/>
      </w:pPr>
    </w:p>
    <w:p w14:paraId="2EA3DA73" w14:textId="77777777" w:rsidR="00465A1C" w:rsidRPr="00DF4E63" w:rsidRDefault="00465A1C" w:rsidP="00465A1C">
      <w:pPr>
        <w:pStyle w:val="Prrafodelista"/>
        <w:rPr>
          <w:lang w:val="en-US"/>
        </w:rPr>
      </w:pPr>
    </w:p>
    <w:p w14:paraId="5F004A03" w14:textId="77777777" w:rsidR="00465A1C" w:rsidRDefault="00465A1C" w:rsidP="00465A1C">
      <w:pPr>
        <w:numPr>
          <w:ilvl w:val="0"/>
          <w:numId w:val="1"/>
        </w:numPr>
      </w:pPr>
      <w:r>
        <w:t xml:space="preserve">Dos números se diferencian en 8 unidades, además suman 44. Trata de hallar esos números. </w:t>
      </w:r>
      <w:r w:rsidRPr="0010704F">
        <w:rPr>
          <w:b/>
          <w:lang w:val="en-US"/>
        </w:rPr>
        <w:t>Sol:</w:t>
      </w:r>
      <w:r>
        <w:rPr>
          <w:lang w:val="en-US"/>
        </w:rPr>
        <w:t xml:space="preserve"> 18 y 26</w:t>
      </w:r>
    </w:p>
    <w:p w14:paraId="292445EF" w14:textId="77777777" w:rsidR="00465A1C" w:rsidRDefault="00465A1C" w:rsidP="00465A1C">
      <w:pPr>
        <w:pStyle w:val="Prrafodelista"/>
      </w:pPr>
    </w:p>
    <w:p w14:paraId="6F9BAA6D" w14:textId="2D7FB0A2" w:rsidR="00465A1C" w:rsidRPr="00EE1C02" w:rsidRDefault="005A3F1A" w:rsidP="00465A1C">
      <w:pPr>
        <w:numPr>
          <w:ilvl w:val="0"/>
          <w:numId w:val="1"/>
        </w:numPr>
        <w:autoSpaceDE w:val="0"/>
        <w:autoSpaceDN w:val="0"/>
        <w:adjustRightInd w:val="0"/>
        <w:spacing w:before="120" w:after="120"/>
      </w:pPr>
      <w:r>
        <w:t>Resuelve estas ecuaciones</w:t>
      </w:r>
      <w:r w:rsidR="00465A1C" w:rsidRPr="00721020">
        <w:t>:</w:t>
      </w:r>
    </w:p>
    <w:p w14:paraId="41E6182D" w14:textId="77777777" w:rsidR="00465A1C" w:rsidRDefault="00465A1C" w:rsidP="00465A1C">
      <w:pPr>
        <w:autoSpaceDE w:val="0"/>
        <w:autoSpaceDN w:val="0"/>
        <w:adjustRightInd w:val="0"/>
        <w:spacing w:before="120" w:after="120"/>
      </w:pPr>
      <w:r w:rsidRPr="00EE1C02">
        <w:t xml:space="preserve">      a) </w:t>
      </w:r>
      <w:r w:rsidRPr="00EE1C02">
        <w:rPr>
          <w:position w:val="-10"/>
        </w:rPr>
        <w:object w:dxaOrig="2439" w:dyaOrig="320" w14:anchorId="10B5C766">
          <v:shape id="_x0000_i1092" type="#_x0000_t75" style="width:120.85pt;height:15.65pt" o:ole="">
            <v:imagedata r:id="rId128" o:title=""/>
          </v:shape>
          <o:OLEObject Type="Embed" ProgID="Equation.DSMT4" ShapeID="_x0000_i1092" DrawAspect="Content" ObjectID="_1814647984" r:id="rId129"/>
        </w:object>
      </w:r>
      <w:r w:rsidRPr="00EE1C02">
        <w:t xml:space="preserve">  </w:t>
      </w:r>
      <w:r>
        <w:t xml:space="preserve">       </w:t>
      </w:r>
      <w:r w:rsidRPr="000002CE">
        <w:t xml:space="preserve"> </w:t>
      </w:r>
      <w:r>
        <w:t>b</w:t>
      </w:r>
      <w:r w:rsidRPr="000002CE">
        <w:t xml:space="preserve">)  </w:t>
      </w:r>
      <w:r w:rsidRPr="00EE1C02">
        <w:rPr>
          <w:position w:val="-24"/>
        </w:rPr>
        <w:object w:dxaOrig="2040" w:dyaOrig="620" w14:anchorId="28AF5911">
          <v:shape id="_x0000_i1093" type="#_x0000_t75" style="width:101.45pt;height:30.7pt" o:ole="">
            <v:imagedata r:id="rId130" o:title=""/>
          </v:shape>
          <o:OLEObject Type="Embed" ProgID="Equation.DSMT4" ShapeID="_x0000_i1093" DrawAspect="Content" ObjectID="_1814647985" r:id="rId131"/>
        </w:object>
      </w:r>
      <w:r w:rsidRPr="000002CE">
        <w:t xml:space="preserve">            </w:t>
      </w:r>
      <w:r>
        <w:t>c</w:t>
      </w:r>
      <w:r w:rsidRPr="000002CE">
        <w:t xml:space="preserve">) </w:t>
      </w:r>
      <w:r w:rsidRPr="002D06F5">
        <w:rPr>
          <w:position w:val="-24"/>
        </w:rPr>
        <w:object w:dxaOrig="1939" w:dyaOrig="620" w14:anchorId="69F89FD0">
          <v:shape id="_x0000_i1094" type="#_x0000_t75" style="width:97.05pt;height:30.7pt" o:ole="">
            <v:imagedata r:id="rId132" o:title=""/>
          </v:shape>
          <o:OLEObject Type="Embed" ProgID="Equation.DSMT4" ShapeID="_x0000_i1094" DrawAspect="Content" ObjectID="_1814647986" r:id="rId133"/>
        </w:object>
      </w:r>
    </w:p>
    <w:p w14:paraId="333A4480" w14:textId="77777777" w:rsidR="00465A1C" w:rsidRDefault="00465A1C" w:rsidP="00465A1C">
      <w:pPr>
        <w:pStyle w:val="Prrafodelista"/>
        <w:ind w:left="340"/>
      </w:pPr>
      <w:r w:rsidRPr="000002CE">
        <w:rPr>
          <w:b/>
        </w:rPr>
        <w:t xml:space="preserve">Sol: </w:t>
      </w:r>
      <w:r w:rsidRPr="000002CE">
        <w:t xml:space="preserve">a) </w:t>
      </w:r>
      <w:r w:rsidRPr="00775568">
        <w:rPr>
          <w:position w:val="-24"/>
        </w:rPr>
        <w:object w:dxaOrig="680" w:dyaOrig="620" w14:anchorId="0217E913">
          <v:shape id="_x0000_i1095" type="#_x0000_t75" style="width:33.8pt;height:31.95pt" o:ole="">
            <v:imagedata r:id="rId134" o:title=""/>
          </v:shape>
          <o:OLEObject Type="Embed" ProgID="Equation.DSMT4" ShapeID="_x0000_i1095" DrawAspect="Content" ObjectID="_1814647987" r:id="rId135"/>
        </w:object>
      </w:r>
      <w:r>
        <w:rPr>
          <w:position w:val="-6"/>
        </w:rPr>
        <w:t xml:space="preserve">     </w:t>
      </w:r>
      <w:r w:rsidRPr="000002CE">
        <w:t xml:space="preserve">b) </w:t>
      </w:r>
      <w:r w:rsidRPr="0024517F">
        <w:rPr>
          <w:position w:val="-6"/>
        </w:rPr>
        <w:object w:dxaOrig="680" w:dyaOrig="279" w14:anchorId="6A5530B4">
          <v:shape id="_x0000_i1096" type="#_x0000_t75" style="width:33.8pt;height:14.4pt" o:ole="">
            <v:imagedata r:id="rId136" o:title=""/>
          </v:shape>
          <o:OLEObject Type="Embed" ProgID="Equation.DSMT4" ShapeID="_x0000_i1096" DrawAspect="Content" ObjectID="_1814647988" r:id="rId137"/>
        </w:object>
      </w:r>
      <w:r>
        <w:rPr>
          <w:position w:val="-6"/>
        </w:rPr>
        <w:t xml:space="preserve">     </w:t>
      </w:r>
      <w:r w:rsidRPr="000002CE">
        <w:t xml:space="preserve">c) </w:t>
      </w:r>
      <w:r w:rsidRPr="009A2E76">
        <w:rPr>
          <w:position w:val="-6"/>
        </w:rPr>
        <w:object w:dxaOrig="540" w:dyaOrig="279" w14:anchorId="613A4913">
          <v:shape id="_x0000_i1097" type="#_x0000_t75" style="width:26.9pt;height:14.4pt" o:ole="">
            <v:imagedata r:id="rId138" o:title=""/>
          </v:shape>
          <o:OLEObject Type="Embed" ProgID="Equation.DSMT4" ShapeID="_x0000_i1097" DrawAspect="Content" ObjectID="_1814647989" r:id="rId139"/>
        </w:object>
      </w:r>
      <w:r>
        <w:rPr>
          <w:position w:val="-6"/>
        </w:rPr>
        <w:t xml:space="preserve">    </w:t>
      </w:r>
    </w:p>
    <w:p w14:paraId="5D62A748" w14:textId="77777777" w:rsidR="00465A1C" w:rsidRDefault="00465A1C" w:rsidP="00465A1C">
      <w:pPr>
        <w:pStyle w:val="Prrafodelista"/>
      </w:pPr>
    </w:p>
    <w:p w14:paraId="2CB86B9F" w14:textId="77777777" w:rsidR="00465A1C" w:rsidRDefault="00465A1C" w:rsidP="00465A1C">
      <w:pPr>
        <w:pStyle w:val="Prrafodelista"/>
        <w:numPr>
          <w:ilvl w:val="0"/>
          <w:numId w:val="1"/>
        </w:numPr>
      </w:pPr>
      <w:r>
        <w:t xml:space="preserve">La suma de tres números consecutivos es 144. halla dichos números. </w:t>
      </w:r>
      <w:r w:rsidRPr="00FA7018">
        <w:rPr>
          <w:b/>
        </w:rPr>
        <w:t>Sol:</w:t>
      </w:r>
      <w:r w:rsidRPr="00FA7018">
        <w:t xml:space="preserve"> 47, 48 y 49</w:t>
      </w:r>
    </w:p>
    <w:p w14:paraId="3A056CE8" w14:textId="77777777" w:rsidR="00465A1C" w:rsidRDefault="00465A1C" w:rsidP="00465A1C">
      <w:pPr>
        <w:pStyle w:val="Prrafodelista"/>
      </w:pPr>
    </w:p>
    <w:p w14:paraId="7D2FD852" w14:textId="77777777" w:rsidR="00465A1C" w:rsidRPr="004C1A02" w:rsidRDefault="00465A1C" w:rsidP="00465A1C">
      <w:pPr>
        <w:numPr>
          <w:ilvl w:val="0"/>
          <w:numId w:val="1"/>
        </w:numPr>
      </w:pPr>
      <w:r>
        <w:t xml:space="preserve">En un examen que tiene 20 preguntas, cada una bien vale 5 puntos, pero cada una mal resta 2 puntos. Si mi puntuación ha sido de 65 puntos, calcula cuantas preguntas correctas tengo. </w:t>
      </w:r>
      <w:r w:rsidRPr="0010704F">
        <w:rPr>
          <w:b/>
          <w:lang w:val="en-US"/>
        </w:rPr>
        <w:t>Sol:</w:t>
      </w:r>
      <w:r>
        <w:rPr>
          <w:lang w:val="en-US"/>
        </w:rPr>
        <w:t xml:space="preserve"> 15 </w:t>
      </w:r>
    </w:p>
    <w:p w14:paraId="2F8AAC0A" w14:textId="77777777" w:rsidR="00465A1C" w:rsidRDefault="00465A1C" w:rsidP="00465A1C">
      <w:pPr>
        <w:pStyle w:val="Prrafodelista"/>
      </w:pPr>
    </w:p>
    <w:p w14:paraId="75F6C4FC" w14:textId="77777777" w:rsidR="00465A1C" w:rsidRDefault="00465A1C" w:rsidP="009C0377">
      <w:pPr>
        <w:pStyle w:val="Textoindependiente3"/>
        <w:numPr>
          <w:ilvl w:val="0"/>
          <w:numId w:val="1"/>
        </w:numPr>
        <w:rPr>
          <w:b w:val="0"/>
          <w:bCs w:val="0"/>
          <w:spacing w:val="-2"/>
          <w:sz w:val="24"/>
        </w:rPr>
      </w:pPr>
      <w:r>
        <w:rPr>
          <w:b w:val="0"/>
          <w:bCs w:val="0"/>
          <w:spacing w:val="-2"/>
          <w:sz w:val="24"/>
        </w:rPr>
        <w:t>Un padre tiene 40 años, y su hijo, 10. ¿Cuántos años han de transcurrir para que el padre tenga el doble de edad que el hijo?</w:t>
      </w:r>
    </w:p>
    <w:p w14:paraId="16EFF115" w14:textId="77777777" w:rsidR="00465A1C" w:rsidRDefault="00465A1C" w:rsidP="00465A1C">
      <w:pPr>
        <w:ind w:left="340"/>
      </w:pPr>
    </w:p>
    <w:p w14:paraId="43F1C219" w14:textId="77777777" w:rsidR="00465A1C" w:rsidRDefault="00465A1C" w:rsidP="00465A1C">
      <w:pPr>
        <w:numPr>
          <w:ilvl w:val="0"/>
          <w:numId w:val="1"/>
        </w:numPr>
      </w:pPr>
      <w:r>
        <w:t xml:space="preserve">Plantea un problema en el que haya que resolver la ecuación </w:t>
      </w:r>
      <w:r w:rsidRPr="00D123A3">
        <w:rPr>
          <w:position w:val="-6"/>
        </w:rPr>
        <w:object w:dxaOrig="960" w:dyaOrig="279" w14:anchorId="14124D06">
          <v:shape id="_x0000_i1098" type="#_x0000_t75" style="width:47.6pt;height:14.4pt" o:ole="">
            <v:imagedata r:id="rId140" o:title=""/>
          </v:shape>
          <o:OLEObject Type="Embed" ProgID="Equation.DSMT4" ShapeID="_x0000_i1098" DrawAspect="Content" ObjectID="_1814647990" r:id="rId141"/>
        </w:object>
      </w:r>
      <w:r>
        <w:t>para solucionar dicho problema.</w:t>
      </w:r>
    </w:p>
    <w:p w14:paraId="2CB00416" w14:textId="77777777" w:rsidR="00465A1C" w:rsidRPr="000654A9" w:rsidRDefault="00465A1C" w:rsidP="00465A1C">
      <w:pPr>
        <w:pStyle w:val="Prrafodelista"/>
        <w:ind w:left="340"/>
      </w:pPr>
    </w:p>
    <w:p w14:paraId="08F586C3" w14:textId="77777777" w:rsidR="00D90F89" w:rsidRPr="00D90F89" w:rsidRDefault="00D90F89" w:rsidP="00D90F89">
      <w:pPr>
        <w:pStyle w:val="Prrafodelista"/>
        <w:ind w:left="340"/>
        <w:rPr>
          <w:rFonts w:eastAsiaTheme="minorHAnsi"/>
          <w:lang w:eastAsia="en-US"/>
        </w:rPr>
      </w:pPr>
    </w:p>
    <w:p w14:paraId="0630C751" w14:textId="77777777" w:rsidR="00362C44" w:rsidRPr="000B5409" w:rsidRDefault="00362C44" w:rsidP="00753BA5">
      <w:pPr>
        <w:rPr>
          <w:rFonts w:eastAsiaTheme="minorHAnsi"/>
          <w:lang w:eastAsia="en-US"/>
        </w:rPr>
      </w:pPr>
    </w:p>
    <w:p w14:paraId="185B2B6C" w14:textId="77777777" w:rsidR="00DA5DA8" w:rsidRPr="000B5409" w:rsidRDefault="00DA5DA8" w:rsidP="00753BA5"/>
    <w:p w14:paraId="7C9D7C29" w14:textId="77777777" w:rsidR="00821E2A" w:rsidRPr="000B5409" w:rsidRDefault="00821E2A" w:rsidP="00490D53">
      <w:pPr>
        <w:pStyle w:val="Prrafodelista"/>
        <w:autoSpaceDE w:val="0"/>
        <w:autoSpaceDN w:val="0"/>
        <w:adjustRightInd w:val="0"/>
      </w:pPr>
    </w:p>
    <w:sectPr w:rsidR="00821E2A" w:rsidRPr="000B5409" w:rsidSect="00CD4EE7">
      <w:type w:val="continuous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978A8"/>
    <w:multiLevelType w:val="hybridMultilevel"/>
    <w:tmpl w:val="FD9AA70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333868"/>
    <w:multiLevelType w:val="hybridMultilevel"/>
    <w:tmpl w:val="893A1742"/>
    <w:lvl w:ilvl="0" w:tplc="0C0A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5211F5"/>
    <w:multiLevelType w:val="hybridMultilevel"/>
    <w:tmpl w:val="1F7E6FAC"/>
    <w:lvl w:ilvl="0" w:tplc="A6B4D5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743265"/>
    <w:multiLevelType w:val="hybridMultilevel"/>
    <w:tmpl w:val="0B9844AC"/>
    <w:lvl w:ilvl="0" w:tplc="5776D1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054127"/>
    <w:multiLevelType w:val="multilevel"/>
    <w:tmpl w:val="86FE48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098203AE"/>
    <w:multiLevelType w:val="hybridMultilevel"/>
    <w:tmpl w:val="5462AC9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163498"/>
    <w:multiLevelType w:val="multilevel"/>
    <w:tmpl w:val="C3C4C30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15FF1983"/>
    <w:multiLevelType w:val="hybridMultilevel"/>
    <w:tmpl w:val="0FA44C44"/>
    <w:lvl w:ilvl="0" w:tplc="0C0A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01C169A"/>
    <w:multiLevelType w:val="hybridMultilevel"/>
    <w:tmpl w:val="9C585586"/>
    <w:lvl w:ilvl="0" w:tplc="0C0A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843A92"/>
    <w:multiLevelType w:val="hybridMultilevel"/>
    <w:tmpl w:val="9EC0A90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C4018E"/>
    <w:multiLevelType w:val="hybridMultilevel"/>
    <w:tmpl w:val="588EC12E"/>
    <w:lvl w:ilvl="0" w:tplc="544C68AE">
      <w:start w:val="4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1036CC"/>
    <w:multiLevelType w:val="multilevel"/>
    <w:tmpl w:val="0292F5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3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B295416"/>
    <w:multiLevelType w:val="multilevel"/>
    <w:tmpl w:val="41BE8590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bCs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6" w15:restartNumberingAfterBreak="0">
    <w:nsid w:val="3BD22960"/>
    <w:multiLevelType w:val="hybridMultilevel"/>
    <w:tmpl w:val="69B80FDA"/>
    <w:lvl w:ilvl="0" w:tplc="7E60BC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CA225E"/>
    <w:multiLevelType w:val="hybridMultilevel"/>
    <w:tmpl w:val="84181748"/>
    <w:lvl w:ilvl="0" w:tplc="3F7020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2CD7C80"/>
    <w:multiLevelType w:val="multilevel"/>
    <w:tmpl w:val="2DCC32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9" w15:restartNumberingAfterBreak="0">
    <w:nsid w:val="431E054D"/>
    <w:multiLevelType w:val="hybridMultilevel"/>
    <w:tmpl w:val="358A7064"/>
    <w:lvl w:ilvl="0" w:tplc="540E26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C21636F"/>
    <w:multiLevelType w:val="multilevel"/>
    <w:tmpl w:val="D83E4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1" w15:restartNumberingAfterBreak="0">
    <w:nsid w:val="4C68729E"/>
    <w:multiLevelType w:val="multilevel"/>
    <w:tmpl w:val="C76614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2" w15:restartNumberingAfterBreak="0">
    <w:nsid w:val="58A44562"/>
    <w:multiLevelType w:val="hybridMultilevel"/>
    <w:tmpl w:val="5B261302"/>
    <w:lvl w:ilvl="0" w:tplc="0C0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13E5147"/>
    <w:multiLevelType w:val="hybridMultilevel"/>
    <w:tmpl w:val="D2046B30"/>
    <w:lvl w:ilvl="0" w:tplc="DB969C40">
      <w:start w:val="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C85D74"/>
    <w:multiLevelType w:val="multilevel"/>
    <w:tmpl w:val="E312CF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6" w15:restartNumberingAfterBreak="0">
    <w:nsid w:val="72AF7BDD"/>
    <w:multiLevelType w:val="multilevel"/>
    <w:tmpl w:val="3EAA4F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7" w15:restartNumberingAfterBreak="0">
    <w:nsid w:val="751C0013"/>
    <w:multiLevelType w:val="hybridMultilevel"/>
    <w:tmpl w:val="AC56EC0A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BA11942"/>
    <w:multiLevelType w:val="hybridMultilevel"/>
    <w:tmpl w:val="70B8C32A"/>
    <w:lvl w:ilvl="0" w:tplc="0C0A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F65FA3"/>
    <w:multiLevelType w:val="multilevel"/>
    <w:tmpl w:val="661246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1082682490">
    <w:abstractNumId w:val="14"/>
  </w:num>
  <w:num w:numId="2" w16cid:durableId="816609441">
    <w:abstractNumId w:val="10"/>
  </w:num>
  <w:num w:numId="3" w16cid:durableId="655719573">
    <w:abstractNumId w:val="13"/>
  </w:num>
  <w:num w:numId="4" w16cid:durableId="826474855">
    <w:abstractNumId w:val="2"/>
  </w:num>
  <w:num w:numId="5" w16cid:durableId="883910890">
    <w:abstractNumId w:val="8"/>
  </w:num>
  <w:num w:numId="6" w16cid:durableId="606932962">
    <w:abstractNumId w:val="11"/>
  </w:num>
  <w:num w:numId="7" w16cid:durableId="1039627440">
    <w:abstractNumId w:val="22"/>
  </w:num>
  <w:num w:numId="8" w16cid:durableId="1080517099">
    <w:abstractNumId w:val="7"/>
  </w:num>
  <w:num w:numId="9" w16cid:durableId="1020860835">
    <w:abstractNumId w:val="23"/>
  </w:num>
  <w:num w:numId="10" w16cid:durableId="1303147906">
    <w:abstractNumId w:val="9"/>
  </w:num>
  <w:num w:numId="11" w16cid:durableId="948701428">
    <w:abstractNumId w:val="1"/>
  </w:num>
  <w:num w:numId="12" w16cid:durableId="1077551544">
    <w:abstractNumId w:val="28"/>
  </w:num>
  <w:num w:numId="13" w16cid:durableId="1336877460">
    <w:abstractNumId w:val="16"/>
  </w:num>
  <w:num w:numId="14" w16cid:durableId="1713000055">
    <w:abstractNumId w:val="5"/>
  </w:num>
  <w:num w:numId="15" w16cid:durableId="921065456">
    <w:abstractNumId w:val="19"/>
  </w:num>
  <w:num w:numId="16" w16cid:durableId="208688216">
    <w:abstractNumId w:val="3"/>
  </w:num>
  <w:num w:numId="17" w16cid:durableId="1561362116">
    <w:abstractNumId w:val="17"/>
  </w:num>
  <w:num w:numId="18" w16cid:durableId="228149632">
    <w:abstractNumId w:val="15"/>
  </w:num>
  <w:num w:numId="19" w16cid:durableId="1370572310">
    <w:abstractNumId w:val="24"/>
  </w:num>
  <w:num w:numId="20" w16cid:durableId="192842047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4910408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62384926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 w16cid:durableId="326976748">
    <w:abstractNumId w:val="27"/>
  </w:num>
  <w:num w:numId="24" w16cid:durableId="1514415524">
    <w:abstractNumId w:val="6"/>
  </w:num>
  <w:num w:numId="25" w16cid:durableId="85072804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019620730">
    <w:abstractNumId w:val="20"/>
  </w:num>
  <w:num w:numId="27" w16cid:durableId="1926107017">
    <w:abstractNumId w:val="25"/>
  </w:num>
  <w:num w:numId="28" w16cid:durableId="1932926936">
    <w:abstractNumId w:val="4"/>
  </w:num>
  <w:num w:numId="29" w16cid:durableId="1949239230">
    <w:abstractNumId w:val="29"/>
  </w:num>
  <w:num w:numId="30" w16cid:durableId="1095590927">
    <w:abstractNumId w:val="21"/>
  </w:num>
  <w:num w:numId="31" w16cid:durableId="133498038">
    <w:abstractNumId w:val="26"/>
  </w:num>
  <w:num w:numId="32" w16cid:durableId="1744257333">
    <w:abstractNumId w:val="18"/>
  </w:num>
  <w:num w:numId="33" w16cid:durableId="195297290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2AE6"/>
    <w:rsid w:val="00001F5A"/>
    <w:rsid w:val="0002552C"/>
    <w:rsid w:val="0002644E"/>
    <w:rsid w:val="000265F2"/>
    <w:rsid w:val="00055369"/>
    <w:rsid w:val="00074DD8"/>
    <w:rsid w:val="000840F5"/>
    <w:rsid w:val="00086075"/>
    <w:rsid w:val="00091F87"/>
    <w:rsid w:val="000B5409"/>
    <w:rsid w:val="000B6E47"/>
    <w:rsid w:val="000B72F3"/>
    <w:rsid w:val="000C3ED0"/>
    <w:rsid w:val="000D5502"/>
    <w:rsid w:val="000D7980"/>
    <w:rsid w:val="000E59EE"/>
    <w:rsid w:val="000F676E"/>
    <w:rsid w:val="00114DB6"/>
    <w:rsid w:val="00126497"/>
    <w:rsid w:val="001321F9"/>
    <w:rsid w:val="001373F6"/>
    <w:rsid w:val="00143D64"/>
    <w:rsid w:val="0014584C"/>
    <w:rsid w:val="0016249F"/>
    <w:rsid w:val="00164DB9"/>
    <w:rsid w:val="00172CD3"/>
    <w:rsid w:val="001775BD"/>
    <w:rsid w:val="00180192"/>
    <w:rsid w:val="00196C45"/>
    <w:rsid w:val="001A49ED"/>
    <w:rsid w:val="001A79B8"/>
    <w:rsid w:val="001B00A8"/>
    <w:rsid w:val="001B259C"/>
    <w:rsid w:val="001B6E88"/>
    <w:rsid w:val="001C7FDF"/>
    <w:rsid w:val="001E0E4F"/>
    <w:rsid w:val="001F085B"/>
    <w:rsid w:val="001F7A2A"/>
    <w:rsid w:val="0021749C"/>
    <w:rsid w:val="00225E88"/>
    <w:rsid w:val="0023478E"/>
    <w:rsid w:val="00235842"/>
    <w:rsid w:val="0023723E"/>
    <w:rsid w:val="0024284B"/>
    <w:rsid w:val="00260720"/>
    <w:rsid w:val="00261858"/>
    <w:rsid w:val="00272171"/>
    <w:rsid w:val="002877F5"/>
    <w:rsid w:val="002B6307"/>
    <w:rsid w:val="002C2CAD"/>
    <w:rsid w:val="002C2E5A"/>
    <w:rsid w:val="002C5086"/>
    <w:rsid w:val="002D553C"/>
    <w:rsid w:val="002D785E"/>
    <w:rsid w:val="002E5E0E"/>
    <w:rsid w:val="002F3A90"/>
    <w:rsid w:val="002F4438"/>
    <w:rsid w:val="002F54F0"/>
    <w:rsid w:val="00301094"/>
    <w:rsid w:val="00312370"/>
    <w:rsid w:val="00333BE2"/>
    <w:rsid w:val="00342C8F"/>
    <w:rsid w:val="00343092"/>
    <w:rsid w:val="00362C44"/>
    <w:rsid w:val="0036402F"/>
    <w:rsid w:val="00367498"/>
    <w:rsid w:val="00371770"/>
    <w:rsid w:val="00375D4E"/>
    <w:rsid w:val="003849DE"/>
    <w:rsid w:val="003914E4"/>
    <w:rsid w:val="003B0961"/>
    <w:rsid w:val="003B1A9D"/>
    <w:rsid w:val="003B1B33"/>
    <w:rsid w:val="003B268B"/>
    <w:rsid w:val="003B4D48"/>
    <w:rsid w:val="003B69E5"/>
    <w:rsid w:val="003E4B97"/>
    <w:rsid w:val="003E6656"/>
    <w:rsid w:val="00422D65"/>
    <w:rsid w:val="00430950"/>
    <w:rsid w:val="00442700"/>
    <w:rsid w:val="004430E5"/>
    <w:rsid w:val="00460575"/>
    <w:rsid w:val="00464D71"/>
    <w:rsid w:val="0046549C"/>
    <w:rsid w:val="00465A1C"/>
    <w:rsid w:val="00473CF7"/>
    <w:rsid w:val="00487557"/>
    <w:rsid w:val="00490D53"/>
    <w:rsid w:val="00494060"/>
    <w:rsid w:val="004A6A9F"/>
    <w:rsid w:val="004A70F5"/>
    <w:rsid w:val="004B4F01"/>
    <w:rsid w:val="004C7B36"/>
    <w:rsid w:val="004D317F"/>
    <w:rsid w:val="004D74F5"/>
    <w:rsid w:val="004E236A"/>
    <w:rsid w:val="00510F4F"/>
    <w:rsid w:val="005206F7"/>
    <w:rsid w:val="00527AB7"/>
    <w:rsid w:val="00552CD1"/>
    <w:rsid w:val="005615E2"/>
    <w:rsid w:val="005717CE"/>
    <w:rsid w:val="005734D8"/>
    <w:rsid w:val="005866DA"/>
    <w:rsid w:val="0059115F"/>
    <w:rsid w:val="00595617"/>
    <w:rsid w:val="00595654"/>
    <w:rsid w:val="005956DE"/>
    <w:rsid w:val="005A3F1A"/>
    <w:rsid w:val="005C6642"/>
    <w:rsid w:val="005D45C7"/>
    <w:rsid w:val="005F5E44"/>
    <w:rsid w:val="0061228F"/>
    <w:rsid w:val="006217CD"/>
    <w:rsid w:val="006227FA"/>
    <w:rsid w:val="00623B2E"/>
    <w:rsid w:val="006330C4"/>
    <w:rsid w:val="00645D43"/>
    <w:rsid w:val="0065461A"/>
    <w:rsid w:val="006621C7"/>
    <w:rsid w:val="006672DF"/>
    <w:rsid w:val="006674FB"/>
    <w:rsid w:val="00676919"/>
    <w:rsid w:val="0068163B"/>
    <w:rsid w:val="00685AF6"/>
    <w:rsid w:val="006A38FA"/>
    <w:rsid w:val="006A4632"/>
    <w:rsid w:val="006B0D59"/>
    <w:rsid w:val="006C4B36"/>
    <w:rsid w:val="006D20B8"/>
    <w:rsid w:val="006D27C5"/>
    <w:rsid w:val="006D6ED7"/>
    <w:rsid w:val="006E18CE"/>
    <w:rsid w:val="006E22E1"/>
    <w:rsid w:val="006E230E"/>
    <w:rsid w:val="006E39D0"/>
    <w:rsid w:val="006E4B41"/>
    <w:rsid w:val="006E6789"/>
    <w:rsid w:val="006F41B6"/>
    <w:rsid w:val="006F4797"/>
    <w:rsid w:val="006F73A0"/>
    <w:rsid w:val="00702F86"/>
    <w:rsid w:val="00704BA9"/>
    <w:rsid w:val="00711B86"/>
    <w:rsid w:val="007321BE"/>
    <w:rsid w:val="00732354"/>
    <w:rsid w:val="00732636"/>
    <w:rsid w:val="007378CF"/>
    <w:rsid w:val="00737B7B"/>
    <w:rsid w:val="007444E2"/>
    <w:rsid w:val="00744F24"/>
    <w:rsid w:val="007524E1"/>
    <w:rsid w:val="00753BA5"/>
    <w:rsid w:val="00753D60"/>
    <w:rsid w:val="0076537C"/>
    <w:rsid w:val="0077722A"/>
    <w:rsid w:val="00790F1B"/>
    <w:rsid w:val="007A1B25"/>
    <w:rsid w:val="007A29CD"/>
    <w:rsid w:val="007B43D7"/>
    <w:rsid w:val="007C018C"/>
    <w:rsid w:val="007C3019"/>
    <w:rsid w:val="007D5C3F"/>
    <w:rsid w:val="007D6881"/>
    <w:rsid w:val="007D74DF"/>
    <w:rsid w:val="007E512C"/>
    <w:rsid w:val="007E6D78"/>
    <w:rsid w:val="008001C4"/>
    <w:rsid w:val="00805043"/>
    <w:rsid w:val="00807969"/>
    <w:rsid w:val="00810868"/>
    <w:rsid w:val="00815906"/>
    <w:rsid w:val="008204AA"/>
    <w:rsid w:val="00821E2A"/>
    <w:rsid w:val="008246E4"/>
    <w:rsid w:val="00831C4E"/>
    <w:rsid w:val="00852A1A"/>
    <w:rsid w:val="00892165"/>
    <w:rsid w:val="008944B2"/>
    <w:rsid w:val="00895A63"/>
    <w:rsid w:val="00895F44"/>
    <w:rsid w:val="008A5AE8"/>
    <w:rsid w:val="008B1F4A"/>
    <w:rsid w:val="008B34FE"/>
    <w:rsid w:val="008C144B"/>
    <w:rsid w:val="008D59F2"/>
    <w:rsid w:val="008E01AB"/>
    <w:rsid w:val="008E36DD"/>
    <w:rsid w:val="008E40AB"/>
    <w:rsid w:val="00907EA7"/>
    <w:rsid w:val="00916F08"/>
    <w:rsid w:val="00931F46"/>
    <w:rsid w:val="0096310C"/>
    <w:rsid w:val="009807F9"/>
    <w:rsid w:val="0098261E"/>
    <w:rsid w:val="00983445"/>
    <w:rsid w:val="00983BE6"/>
    <w:rsid w:val="00992BCA"/>
    <w:rsid w:val="009950E6"/>
    <w:rsid w:val="0099686A"/>
    <w:rsid w:val="009C0377"/>
    <w:rsid w:val="009C41C1"/>
    <w:rsid w:val="009D3EC0"/>
    <w:rsid w:val="009D4FDF"/>
    <w:rsid w:val="009E19B7"/>
    <w:rsid w:val="009E61C7"/>
    <w:rsid w:val="009F140D"/>
    <w:rsid w:val="009F2465"/>
    <w:rsid w:val="009F78A4"/>
    <w:rsid w:val="009F7ACF"/>
    <w:rsid w:val="00A035BE"/>
    <w:rsid w:val="00A0591A"/>
    <w:rsid w:val="00A107E3"/>
    <w:rsid w:val="00A351FE"/>
    <w:rsid w:val="00A5040B"/>
    <w:rsid w:val="00A50F6F"/>
    <w:rsid w:val="00A514B7"/>
    <w:rsid w:val="00A70610"/>
    <w:rsid w:val="00A735C1"/>
    <w:rsid w:val="00A76B12"/>
    <w:rsid w:val="00A805AB"/>
    <w:rsid w:val="00A937E9"/>
    <w:rsid w:val="00AC1D0E"/>
    <w:rsid w:val="00AE463B"/>
    <w:rsid w:val="00AF343E"/>
    <w:rsid w:val="00B03A1B"/>
    <w:rsid w:val="00B05281"/>
    <w:rsid w:val="00B07B10"/>
    <w:rsid w:val="00B20D1F"/>
    <w:rsid w:val="00B30417"/>
    <w:rsid w:val="00B337F4"/>
    <w:rsid w:val="00B42DD4"/>
    <w:rsid w:val="00B54E02"/>
    <w:rsid w:val="00B61495"/>
    <w:rsid w:val="00B65F52"/>
    <w:rsid w:val="00B722DE"/>
    <w:rsid w:val="00B7273C"/>
    <w:rsid w:val="00B77E99"/>
    <w:rsid w:val="00B84F86"/>
    <w:rsid w:val="00B8621F"/>
    <w:rsid w:val="00B957E3"/>
    <w:rsid w:val="00BA4E67"/>
    <w:rsid w:val="00BA62C1"/>
    <w:rsid w:val="00BC0CC8"/>
    <w:rsid w:val="00BC4282"/>
    <w:rsid w:val="00BC7416"/>
    <w:rsid w:val="00BD5280"/>
    <w:rsid w:val="00BF66DE"/>
    <w:rsid w:val="00C06118"/>
    <w:rsid w:val="00C2313C"/>
    <w:rsid w:val="00C236D8"/>
    <w:rsid w:val="00C476A5"/>
    <w:rsid w:val="00C87941"/>
    <w:rsid w:val="00C905B7"/>
    <w:rsid w:val="00C968BB"/>
    <w:rsid w:val="00CA4A71"/>
    <w:rsid w:val="00CA57BA"/>
    <w:rsid w:val="00CB1C8B"/>
    <w:rsid w:val="00CB49B1"/>
    <w:rsid w:val="00CD4EE7"/>
    <w:rsid w:val="00CD6DC3"/>
    <w:rsid w:val="00CE35D4"/>
    <w:rsid w:val="00CE35E9"/>
    <w:rsid w:val="00CE3ADB"/>
    <w:rsid w:val="00D31559"/>
    <w:rsid w:val="00D372B1"/>
    <w:rsid w:val="00D52130"/>
    <w:rsid w:val="00D52CDA"/>
    <w:rsid w:val="00D55981"/>
    <w:rsid w:val="00D562EC"/>
    <w:rsid w:val="00D63328"/>
    <w:rsid w:val="00D74C69"/>
    <w:rsid w:val="00D76A88"/>
    <w:rsid w:val="00D90CF4"/>
    <w:rsid w:val="00D90F89"/>
    <w:rsid w:val="00D96D95"/>
    <w:rsid w:val="00DA387B"/>
    <w:rsid w:val="00DA4A93"/>
    <w:rsid w:val="00DA5DA8"/>
    <w:rsid w:val="00DB2DA8"/>
    <w:rsid w:val="00DC50C4"/>
    <w:rsid w:val="00DD0A38"/>
    <w:rsid w:val="00DE7A64"/>
    <w:rsid w:val="00E07DF4"/>
    <w:rsid w:val="00E127D3"/>
    <w:rsid w:val="00E40E91"/>
    <w:rsid w:val="00E77349"/>
    <w:rsid w:val="00E8481F"/>
    <w:rsid w:val="00E913EC"/>
    <w:rsid w:val="00E91B41"/>
    <w:rsid w:val="00EA17D5"/>
    <w:rsid w:val="00EB2C0F"/>
    <w:rsid w:val="00EB44AE"/>
    <w:rsid w:val="00EB58F1"/>
    <w:rsid w:val="00EB7096"/>
    <w:rsid w:val="00EC3DDE"/>
    <w:rsid w:val="00ED4E54"/>
    <w:rsid w:val="00EE6246"/>
    <w:rsid w:val="00EF0D2E"/>
    <w:rsid w:val="00EF18FC"/>
    <w:rsid w:val="00EF6D5D"/>
    <w:rsid w:val="00EF7F76"/>
    <w:rsid w:val="00F03233"/>
    <w:rsid w:val="00F2529E"/>
    <w:rsid w:val="00F304DB"/>
    <w:rsid w:val="00F37F54"/>
    <w:rsid w:val="00F40987"/>
    <w:rsid w:val="00F541EE"/>
    <w:rsid w:val="00F60958"/>
    <w:rsid w:val="00F63EC5"/>
    <w:rsid w:val="00F64188"/>
    <w:rsid w:val="00F67CBD"/>
    <w:rsid w:val="00F7572B"/>
    <w:rsid w:val="00F85232"/>
    <w:rsid w:val="00F92AE6"/>
    <w:rsid w:val="00F93421"/>
    <w:rsid w:val="00F93D28"/>
    <w:rsid w:val="00FA0562"/>
    <w:rsid w:val="00FB3CBB"/>
    <w:rsid w:val="00FB66B3"/>
    <w:rsid w:val="00FB79B2"/>
    <w:rsid w:val="00FC0814"/>
    <w:rsid w:val="00FD7D1E"/>
    <w:rsid w:val="00FE030F"/>
    <w:rsid w:val="00FE1360"/>
    <w:rsid w:val="00FE15CC"/>
    <w:rsid w:val="00FE1CF8"/>
    <w:rsid w:val="00FE4716"/>
    <w:rsid w:val="00FE7E11"/>
    <w:rsid w:val="00FF2505"/>
    <w:rsid w:val="00FF3B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BA1677"/>
  <w15:docId w15:val="{98F432B2-71CC-4BE4-B5C7-3743AA128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2A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F92AE6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FE471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E4716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FF3B4D"/>
    <w:rPr>
      <w:color w:val="808080"/>
    </w:rPr>
  </w:style>
  <w:style w:type="paragraph" w:styleId="Textoindependiente3">
    <w:name w:val="Body Text 3"/>
    <w:basedOn w:val="Normal"/>
    <w:link w:val="Textoindependiente3Car"/>
    <w:rsid w:val="00465A1C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465A1C"/>
    <w:rPr>
      <w:rFonts w:ascii="Times New Roman" w:eastAsia="Times" w:hAnsi="Times New Roman" w:cs="Times New Roman"/>
      <w:b/>
      <w:bCs/>
      <w:sz w:val="20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576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9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2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58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0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F97139-253A-4261-ABA2-3E380DB22B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85</TotalTime>
  <Pages>3</Pages>
  <Words>876</Words>
  <Characters>4820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fonso</dc:creator>
  <cp:lastModifiedBy>Alfonso Navas Alcaide</cp:lastModifiedBy>
  <cp:revision>50</cp:revision>
  <cp:lastPrinted>2022-01-31T07:36:00Z</cp:lastPrinted>
  <dcterms:created xsi:type="dcterms:W3CDTF">2018-01-10T08:48:00Z</dcterms:created>
  <dcterms:modified xsi:type="dcterms:W3CDTF">2025-07-21T2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